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39A8" w:rsidRDefault="005839A8" w:rsidP="005839A8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Министерство образования и науки Российской Федерации</w:t>
      </w:r>
    </w:p>
    <w:p w:rsidR="005839A8" w:rsidRDefault="005839A8" w:rsidP="005839A8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Новосибирский государственный технический университет</w:t>
      </w:r>
    </w:p>
    <w:p w:rsidR="005839A8" w:rsidRDefault="005839A8" w:rsidP="005839A8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Кафедра прикладной математики</w:t>
      </w: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Решение эллиптической задачи с краевыми условиями первого рода для проверки корректности построения трехмерной тетраэдральной сетки с иерархическими базисными функциями</w:t>
      </w: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Факультет: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ab/>
        <w:t>ПМИ</w:t>
      </w: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Группа: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ab/>
        <w:t>ПМ-51</w:t>
      </w:r>
    </w:p>
    <w:p w:rsidR="005839A8" w:rsidRPr="00A003D5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Студенты: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ab/>
        <w:t>Макаров И.О.</w:t>
      </w:r>
    </w:p>
    <w:p w:rsidR="005839A8" w:rsidRPr="009D16C9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Преподаватель: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ab/>
        <w:t>Персова М.Г.</w:t>
      </w: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839A8" w:rsidRDefault="005839A8" w:rsidP="005839A8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Новосибирск</w:t>
      </w:r>
    </w:p>
    <w:p w:rsidR="005839A8" w:rsidRPr="005839A8" w:rsidRDefault="005839A8" w:rsidP="005839A8">
      <w:pPr>
        <w:jc w:val="center"/>
        <w:rPr>
          <w:rFonts w:ascii="Times New Roman" w:hAnsi="Times New Roman" w:cs="Times New Roman"/>
          <w:noProof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201</w:t>
      </w:r>
      <w:r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9</w: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lastRenderedPageBreak/>
        <w:t>Постановка задачи</w:t>
      </w:r>
    </w:p>
    <w:p w:rsidR="00F36734" w:rsidRPr="00D039AC" w:rsidRDefault="006A1645" w:rsidP="00F3673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Эллиптическая</w:t>
      </w:r>
      <w:r w:rsidR="00F36734" w:rsidRPr="00D039AC">
        <w:rPr>
          <w:rFonts w:ascii="Times New Roman" w:eastAsiaTheme="minorEastAsia" w:hAnsi="Times New Roman" w:cs="Times New Roman"/>
        </w:rPr>
        <w:t xml:space="preserve"> краевая задача для функции </w:t>
      </w:r>
      <m:oMath>
        <m:r>
          <w:rPr>
            <w:rFonts w:ascii="Cambria Math" w:hAnsi="Cambria Math" w:cs="Times New Roman"/>
          </w:rPr>
          <m:t xml:space="preserve">u </m:t>
        </m:r>
      </m:oMath>
      <w:r w:rsidR="00F36734" w:rsidRPr="00D039AC">
        <w:rPr>
          <w:rFonts w:ascii="Times New Roman" w:eastAsiaTheme="minorEastAsia" w:hAnsi="Times New Roman" w:cs="Times New Roman"/>
        </w:rPr>
        <w:t>определяется дифференциальным уравнением</w:t>
      </w:r>
    </w:p>
    <w:p w:rsidR="00F36734" w:rsidRDefault="005839A8" w:rsidP="00F36734">
      <w:pPr>
        <w:ind w:firstLine="284"/>
        <w:jc w:val="center"/>
        <w:rPr>
          <w:rFonts w:ascii="Times New Roman" w:eastAsiaTheme="minorEastAsia" w:hAnsi="Times New Roman" w:cs="Times New Roman"/>
        </w:rPr>
      </w:pPr>
      <w:r w:rsidRPr="006A1645">
        <w:rPr>
          <w:rFonts w:ascii="Times New Roman" w:eastAsiaTheme="minorEastAsia" w:hAnsi="Times New Roman" w:cs="Times New Roman"/>
          <w:position w:val="-10"/>
        </w:rPr>
        <w:object w:dxaOrig="2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129.95pt;height:15.9pt" o:ole="">
            <v:imagedata r:id="rId5" o:title=""/>
          </v:shape>
          <o:OLEObject Type="Embed" ProgID="Equation.DSMT4" ShapeID="_x0000_i1086" DrawAspect="Content" ObjectID="_1615633820" r:id="rId6"/>
        </w:object>
      </w:r>
      <w:r w:rsidR="00F36734" w:rsidRPr="00D039AC">
        <w:rPr>
          <w:rFonts w:ascii="Times New Roman" w:eastAsiaTheme="minorEastAsia" w:hAnsi="Times New Roman" w:cs="Times New Roman"/>
        </w:rPr>
        <w:t xml:space="preserve"> </w:t>
      </w:r>
    </w:p>
    <w:p w:rsidR="005839A8" w:rsidRDefault="005839A8" w:rsidP="005839A8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Но для проверки сетки будем рассматривать случай </w:t>
      </w:r>
      <w:r w:rsidRPr="006A1645">
        <w:rPr>
          <w:rFonts w:ascii="Times New Roman" w:eastAsiaTheme="minorEastAsia" w:hAnsi="Times New Roman" w:cs="Times New Roman"/>
          <w:position w:val="-10"/>
        </w:rPr>
        <w:object w:dxaOrig="560" w:dyaOrig="320">
          <v:shape id="_x0000_i1088" type="#_x0000_t75" style="width:28.05pt;height:15.9pt" o:ole="">
            <v:imagedata r:id="rId7" o:title=""/>
          </v:shape>
          <o:OLEObject Type="Embed" ProgID="Equation.DSMT4" ShapeID="_x0000_i1088" DrawAspect="Content" ObjectID="_1615633821" r:id="rId8"/>
        </w:object>
      </w:r>
    </w:p>
    <w:p w:rsidR="005839A8" w:rsidRPr="00D039AC" w:rsidRDefault="005839A8" w:rsidP="005839A8">
      <w:pPr>
        <w:ind w:firstLine="284"/>
        <w:jc w:val="center"/>
        <w:rPr>
          <w:rFonts w:ascii="Times New Roman" w:eastAsiaTheme="minorEastAsia" w:hAnsi="Times New Roman" w:cs="Times New Roman"/>
        </w:rPr>
      </w:pPr>
      <w:r w:rsidRPr="006A1645">
        <w:rPr>
          <w:rFonts w:ascii="Times New Roman" w:eastAsiaTheme="minorEastAsia" w:hAnsi="Times New Roman" w:cs="Times New Roman"/>
          <w:position w:val="-10"/>
        </w:rPr>
        <w:object w:dxaOrig="2140" w:dyaOrig="320">
          <v:shape id="_x0000_i1089" type="#_x0000_t75" style="width:106.6pt;height:15.9pt" o:ole="">
            <v:imagedata r:id="rId9" o:title=""/>
          </v:shape>
          <o:OLEObject Type="Embed" ProgID="Equation.DSMT4" ShapeID="_x0000_i1089" DrawAspect="Content" ObjectID="_1615633822" r:id="rId10"/>
        </w:object>
      </w:r>
    </w:p>
    <w:p w:rsidR="00F36734" w:rsidRPr="00D039AC" w:rsidRDefault="00F36734" w:rsidP="00F36734">
      <w:pPr>
        <w:ind w:firstLine="284"/>
        <w:rPr>
          <w:rFonts w:ascii="Times New Roman" w:eastAsiaTheme="minorEastAsia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Заданным в некоторой области Ω с </w:t>
      </w:r>
      <w:proofErr w:type="gramStart"/>
      <w:r w:rsidRPr="00D039AC">
        <w:rPr>
          <w:rFonts w:ascii="Times New Roman" w:hAnsi="Times New Roman" w:cs="Times New Roman"/>
        </w:rPr>
        <w:t xml:space="preserve">границей </w:t>
      </w:r>
      <m:oMath>
        <m:r>
          <w:rPr>
            <w:rFonts w:ascii="Cambria Math" w:hAnsi="Cambria Math" w:cs="Times New Roman"/>
          </w:rPr>
          <m:t>S</m:t>
        </m:r>
      </m:oMath>
      <w:r w:rsidRPr="00D039AC">
        <w:rPr>
          <w:rFonts w:ascii="Times New Roman" w:eastAsiaTheme="minorEastAsia" w:hAnsi="Times New Roman" w:cs="Times New Roman"/>
        </w:rPr>
        <w:t xml:space="preserve"> и</w:t>
      </w:r>
      <w:proofErr w:type="gramEnd"/>
      <w:r w:rsidRPr="00D039AC">
        <w:rPr>
          <w:rFonts w:ascii="Times New Roman" w:eastAsiaTheme="minorEastAsia" w:hAnsi="Times New Roman" w:cs="Times New Roman"/>
        </w:rPr>
        <w:t xml:space="preserve"> краевыми условиями</w:t>
      </w:r>
    </w:p>
    <w:p w:rsidR="00F36734" w:rsidRPr="006A1645" w:rsidRDefault="006A1645" w:rsidP="006A1645">
      <w:pPr>
        <w:ind w:firstLine="284"/>
        <w:jc w:val="center"/>
        <w:rPr>
          <w:rFonts w:ascii="Times New Roman" w:hAnsi="Times New Roman" w:cs="Times New Roman"/>
        </w:rPr>
      </w:pPr>
      <w:r w:rsidRPr="006A1645">
        <w:rPr>
          <w:rFonts w:ascii="Times New Roman" w:hAnsi="Times New Roman" w:cs="Times New Roman"/>
          <w:position w:val="-14"/>
        </w:rPr>
        <w:object w:dxaOrig="780" w:dyaOrig="400">
          <v:shape id="_x0000_i1025" type="#_x0000_t75" style="width:38.35pt;height:19.65pt" o:ole="">
            <v:imagedata r:id="rId11" o:title=""/>
          </v:shape>
          <o:OLEObject Type="Embed" ProgID="Equation.DSMT4" ShapeID="_x0000_i1025" DrawAspect="Content" ObjectID="_1615633823" r:id="rId12"/>
        </w:objec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Вариационная постановка Галеркина</w:t>
      </w:r>
    </w:p>
    <w:p w:rsidR="00F36734" w:rsidRPr="00D039AC" w:rsidRDefault="00F36734" w:rsidP="00F36734">
      <w:pPr>
        <w:tabs>
          <w:tab w:val="left" w:pos="709"/>
        </w:tabs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Введём гильбертово </w:t>
      </w:r>
      <w:proofErr w:type="gramStart"/>
      <w:r w:rsidRPr="00D039AC">
        <w:rPr>
          <w:rFonts w:ascii="Times New Roman" w:hAnsi="Times New Roman" w:cs="Times New Roman"/>
        </w:rPr>
        <w:t xml:space="preserve">пространство </w:t>
      </w:r>
      <w:r w:rsidRPr="00D039AC">
        <w:rPr>
          <w:rFonts w:ascii="Times New Roman" w:hAnsi="Times New Roman" w:cs="Times New Roman"/>
          <w:position w:val="-12"/>
        </w:rPr>
        <w:object w:dxaOrig="1095" w:dyaOrig="360">
          <v:shape id="_x0000_i1026" type="#_x0000_t75" style="width:54.25pt;height:17.75pt" o:ole="">
            <v:imagedata r:id="rId13" o:title=""/>
          </v:shape>
          <o:OLEObject Type="Embed" ProgID="Equation.DSMT4" ShapeID="_x0000_i1026" DrawAspect="Content" ObjectID="_1615633824" r:id="rId14"/>
        </w:object>
      </w:r>
      <w:r w:rsidRPr="00D039AC">
        <w:rPr>
          <w:rFonts w:ascii="Times New Roman" w:hAnsi="Times New Roman" w:cs="Times New Roman"/>
        </w:rPr>
        <w:t>.</w:t>
      </w:r>
      <w:proofErr w:type="gramEnd"/>
      <w:r w:rsidRPr="00D039AC">
        <w:rPr>
          <w:rFonts w:ascii="Times New Roman" w:hAnsi="Times New Roman" w:cs="Times New Roman"/>
        </w:rPr>
        <w:t xml:space="preserve"> </w:t>
      </w:r>
      <w:bookmarkStart w:id="0" w:name="_GoBack"/>
      <w:bookmarkEnd w:id="0"/>
    </w:p>
    <w:p w:rsidR="00F36734" w:rsidRPr="00D039AC" w:rsidRDefault="00F36734" w:rsidP="00F36734">
      <w:pPr>
        <w:tabs>
          <w:tab w:val="left" w:pos="709"/>
        </w:tabs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Запишем невязку в виде: </w:t>
      </w:r>
    </w:p>
    <w:p w:rsidR="00F36734" w:rsidRPr="00D039AC" w:rsidRDefault="005839A8" w:rsidP="00F36734">
      <w:pPr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12"/>
        </w:rPr>
        <w:object w:dxaOrig="3260" w:dyaOrig="360">
          <v:shape id="_x0000_i1087" type="#_x0000_t75" style="width:162.7pt;height:17.75pt" o:ole="">
            <v:imagedata r:id="rId15" o:title=""/>
          </v:shape>
          <o:OLEObject Type="Embed" ProgID="Equation.DSMT4" ShapeID="_x0000_i1087" DrawAspect="Content" ObjectID="_1615633825" r:id="rId16"/>
        </w:objec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и потребуем, чтобы она была ортогональна, в смысле скалярного произведения пространства </w:t>
      </w:r>
      <w:r w:rsidRPr="00D039AC">
        <w:rPr>
          <w:rFonts w:ascii="Times New Roman" w:hAnsi="Times New Roman" w:cs="Times New Roman"/>
          <w:lang w:val="en-US"/>
        </w:rPr>
        <w:t>H</w:t>
      </w:r>
      <w:proofErr w:type="gramStart"/>
      <w:r w:rsidRPr="00D039AC">
        <w:rPr>
          <w:rFonts w:ascii="Times New Roman" w:hAnsi="Times New Roman" w:cs="Times New Roman"/>
          <w:vertAlign w:val="superscript"/>
        </w:rPr>
        <w:t xml:space="preserve">0 </w:t>
      </w:r>
      <w:r w:rsidRPr="00D039AC">
        <w:rPr>
          <w:rFonts w:ascii="Times New Roman" w:hAnsi="Times New Roman" w:cs="Times New Roman"/>
        </w:rPr>
        <w:t>,</w:t>
      </w:r>
      <w:proofErr w:type="gramEnd"/>
      <w:r w:rsidRPr="00D039AC">
        <w:rPr>
          <w:rFonts w:ascii="Times New Roman" w:hAnsi="Times New Roman" w:cs="Times New Roman"/>
        </w:rPr>
        <w:t xml:space="preserve"> некоторому пространству пробных функций, т.е.: </w:t>
      </w:r>
    </w:p>
    <w:p w:rsidR="00F36734" w:rsidRPr="00D039AC" w:rsidRDefault="006A1645" w:rsidP="00F36734">
      <w:pPr>
        <w:ind w:firstLine="284"/>
        <w:jc w:val="center"/>
        <w:rPr>
          <w:rFonts w:ascii="Times New Roman" w:hAnsi="Times New Roman" w:cs="Times New Roman"/>
        </w:rPr>
      </w:pPr>
      <w:r w:rsidRPr="006A1645">
        <w:rPr>
          <w:rFonts w:ascii="Times New Roman" w:hAnsi="Times New Roman" w:cs="Times New Roman"/>
          <w:position w:val="-36"/>
        </w:rPr>
        <w:object w:dxaOrig="3360" w:dyaOrig="680">
          <v:shape id="_x0000_i1027" type="#_x0000_t75" style="width:167.4pt;height:33.65pt" o:ole="">
            <v:imagedata r:id="rId17" o:title=""/>
          </v:shape>
          <o:OLEObject Type="Embed" ProgID="Equation.DSMT4" ShapeID="_x0000_i1027" DrawAspect="Content" ObjectID="_1615633826" r:id="rId18"/>
        </w:object>
      </w:r>
      <w:r w:rsidR="00F36734" w:rsidRPr="00D039AC">
        <w:rPr>
          <w:rFonts w:ascii="Times New Roman" w:hAnsi="Times New Roman" w:cs="Times New Roman"/>
        </w:rPr>
        <w:tab/>
      </w:r>
      <w:r w:rsidR="00F36734" w:rsidRPr="00D039AC">
        <w:rPr>
          <w:rFonts w:ascii="Times New Roman" w:hAnsi="Times New Roman" w:cs="Times New Roman"/>
        </w:rPr>
        <w:tab/>
      </w:r>
      <w:r w:rsidR="00F36734" w:rsidRPr="00D039AC">
        <w:rPr>
          <w:rFonts w:ascii="Times New Roman" w:hAnsi="Times New Roman" w:cs="Times New Roman"/>
        </w:rPr>
        <w:object w:dxaOrig="840" w:dyaOrig="360">
          <v:shape id="_x0000_i1028" type="#_x0000_t75" style="width:42.1pt;height:17.75pt" o:ole="">
            <v:imagedata r:id="rId19" o:title=""/>
          </v:shape>
          <o:OLEObject Type="Embed" ProgID="Equation.DSMT4" ShapeID="_x0000_i1028" DrawAspect="Content" ObjectID="_1615633827" r:id="rId20"/>
        </w:object>
      </w:r>
      <w:r w:rsidR="00F36734" w:rsidRPr="00D039AC">
        <w:rPr>
          <w:rFonts w:ascii="Times New Roman" w:hAnsi="Times New Roman" w:cs="Times New Roman"/>
        </w:rPr>
        <w:t>,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proofErr w:type="gramStart"/>
      <w:r w:rsidRPr="00D039AC">
        <w:rPr>
          <w:rFonts w:ascii="Times New Roman" w:hAnsi="Times New Roman" w:cs="Times New Roman"/>
        </w:rPr>
        <w:t xml:space="preserve">где </w:t>
      </w:r>
      <w:r w:rsidRPr="00D039AC">
        <w:rPr>
          <w:rFonts w:ascii="Times New Roman" w:hAnsi="Times New Roman" w:cs="Times New Roman"/>
          <w:position w:val="-12"/>
        </w:rPr>
        <w:object w:dxaOrig="2115" w:dyaOrig="375">
          <v:shape id="_x0000_i1029" type="#_x0000_t75" style="width:105.65pt;height:18.7pt" o:ole="">
            <v:imagedata r:id="rId21" o:title=""/>
          </v:shape>
          <o:OLEObject Type="Embed" ProgID="Equation.DSMT4" ShapeID="_x0000_i1029" DrawAspect="Content" ObjectID="_1615633828" r:id="rId22"/>
        </w:object>
      </w:r>
      <w:r w:rsidRPr="00D039AC">
        <w:rPr>
          <w:rFonts w:ascii="Times New Roman" w:hAnsi="Times New Roman" w:cs="Times New Roman"/>
        </w:rPr>
        <w:t>.</w:t>
      </w:r>
      <w:proofErr w:type="gramEnd"/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 Перепишем уравнение в виде:</w:t>
      </w:r>
    </w:p>
    <w:p w:rsidR="00F36734" w:rsidRPr="00D039AC" w:rsidRDefault="006A1645" w:rsidP="00F36734">
      <w:pPr>
        <w:ind w:firstLine="284"/>
        <w:jc w:val="center"/>
        <w:rPr>
          <w:rFonts w:ascii="Times New Roman" w:hAnsi="Times New Roman" w:cs="Times New Roman"/>
        </w:rPr>
      </w:pPr>
      <w:r w:rsidRPr="006A1645">
        <w:rPr>
          <w:rFonts w:ascii="Times New Roman" w:hAnsi="Times New Roman" w:cs="Times New Roman"/>
          <w:position w:val="-30"/>
        </w:rPr>
        <w:object w:dxaOrig="4239" w:dyaOrig="580">
          <v:shape id="_x0000_i1030" type="#_x0000_t75" style="width:211.3pt;height:29.9pt" o:ole="">
            <v:imagedata r:id="rId23" o:title=""/>
          </v:shape>
          <o:OLEObject Type="Embed" ProgID="Equation.DSMT4" ShapeID="_x0000_i1030" DrawAspect="Content" ObjectID="_1615633829" r:id="rId24"/>
        </w:object>
      </w:r>
    </w:p>
    <w:p w:rsidR="002179E6" w:rsidRPr="001A047E" w:rsidRDefault="00F36734" w:rsidP="006F7DC8">
      <w:pPr>
        <w:tabs>
          <w:tab w:val="left" w:pos="851"/>
        </w:tabs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Для понижения требования к гладкости функции решения преобразуем полученное выражение, при помощи формулы Грина</w:t>
      </w:r>
    </w:p>
    <w:p w:rsidR="00F36734" w:rsidRPr="00D039AC" w:rsidRDefault="006F7DC8" w:rsidP="002179E6">
      <w:pPr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40"/>
        </w:rPr>
        <w:object w:dxaOrig="5160" w:dyaOrig="840">
          <v:shape id="_x0000_i1031" type="#_x0000_t75" style="width:258.1pt;height:42.1pt" o:ole="">
            <v:imagedata r:id="rId25" o:title=""/>
          </v:shape>
          <o:OLEObject Type="Embed" ProgID="Equation.DSMT4" ShapeID="_x0000_i1031" DrawAspect="Content" ObjectID="_1615633830" r:id="rId26"/>
        </w:objec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т.к.</w:t>
      </w:r>
      <w:r w:rsidRPr="00D039AC">
        <w:rPr>
          <w:rFonts w:ascii="Times New Roman" w:hAnsi="Times New Roman" w:cs="Times New Roman"/>
          <w:position w:val="-12"/>
        </w:rPr>
        <w:object w:dxaOrig="680" w:dyaOrig="360">
          <v:shape id="_x0000_i1032" type="#_x0000_t75" style="width:33.65pt;height:17.75pt" o:ole="">
            <v:imagedata r:id="rId27" o:title=""/>
          </v:shape>
          <o:OLEObject Type="Embed" ProgID="Equation.DSMT4" ShapeID="_x0000_i1032" DrawAspect="Content" ObjectID="_1615633831" r:id="rId28"/>
        </w:object>
      </w:r>
      <w:r w:rsidRPr="00D039AC">
        <w:rPr>
          <w:rFonts w:ascii="Times New Roman" w:hAnsi="Times New Roman" w:cs="Times New Roman"/>
        </w:rPr>
        <w:t xml:space="preserve">то </w:t>
      </w:r>
      <w:proofErr w:type="gramStart"/>
      <w:r w:rsidRPr="00D039AC">
        <w:rPr>
          <w:rFonts w:ascii="Times New Roman" w:hAnsi="Times New Roman" w:cs="Times New Roman"/>
        </w:rPr>
        <w:t xml:space="preserve">значение </w:t>
      </w:r>
      <w:r w:rsidRPr="00D039AC">
        <w:rPr>
          <w:rFonts w:ascii="Times New Roman" w:hAnsi="Times New Roman" w:cs="Times New Roman"/>
          <w:position w:val="-28"/>
        </w:rPr>
        <w:object w:dxaOrig="760" w:dyaOrig="720">
          <v:shape id="_x0000_i1033" type="#_x0000_t75" style="width:38.35pt;height:36.45pt" o:ole="">
            <v:imagedata r:id="rId29" o:title=""/>
          </v:shape>
          <o:OLEObject Type="Embed" ProgID="Equation.DSMT4" ShapeID="_x0000_i1033" DrawAspect="Content" ObjectID="_1615633832" r:id="rId30"/>
        </w:object>
      </w:r>
      <w:r w:rsidRPr="00D039AC">
        <w:rPr>
          <w:rFonts w:ascii="Times New Roman" w:hAnsi="Times New Roman" w:cs="Times New Roman"/>
        </w:rPr>
        <w:t xml:space="preserve"> на</w:t>
      </w:r>
      <w:proofErr w:type="gramEnd"/>
      <w:r w:rsidRPr="00D039AC">
        <w:rPr>
          <w:rFonts w:ascii="Times New Roman" w:hAnsi="Times New Roman" w:cs="Times New Roman"/>
        </w:rPr>
        <w:t xml:space="preserve"> границе </w:t>
      </w:r>
      <w:r w:rsidRPr="00D039AC">
        <w:rPr>
          <w:rFonts w:ascii="Times New Roman" w:hAnsi="Times New Roman" w:cs="Times New Roman"/>
          <w:lang w:val="en-US"/>
        </w:rPr>
        <w:t>S</w:t>
      </w:r>
      <w:r w:rsidRPr="00D039AC">
        <w:rPr>
          <w:rFonts w:ascii="Times New Roman" w:hAnsi="Times New Roman" w:cs="Times New Roman"/>
          <w:vertAlign w:val="subscript"/>
        </w:rPr>
        <w:t>1</w:t>
      </w:r>
      <w:r w:rsidRPr="00D039AC">
        <w:rPr>
          <w:rFonts w:ascii="Times New Roman" w:hAnsi="Times New Roman" w:cs="Times New Roman"/>
        </w:rPr>
        <w:t xml:space="preserve"> равно 0, поэтому </w:t>
      </w:r>
      <w:r w:rsidRPr="00D039AC">
        <w:rPr>
          <w:rFonts w:ascii="Times New Roman" w:hAnsi="Times New Roman" w:cs="Times New Roman"/>
          <w:position w:val="-40"/>
        </w:rPr>
        <w:object w:dxaOrig="1219" w:dyaOrig="840">
          <v:shape id="_x0000_i1034" type="#_x0000_t75" style="width:60.8pt;height:42.1pt" o:ole="">
            <v:imagedata r:id="rId31" o:title=""/>
          </v:shape>
          <o:OLEObject Type="Embed" ProgID="Equation.DSMT4" ShapeID="_x0000_i1034" DrawAspect="Content" ObjectID="_1615633833" r:id="rId32"/>
        </w:object>
      </w:r>
      <w:r w:rsidRPr="00D039AC">
        <w:rPr>
          <w:rFonts w:ascii="Times New Roman" w:hAnsi="Times New Roman" w:cs="Times New Roman"/>
        </w:rPr>
        <w:t xml:space="preserve"> следует исключить из уравнения.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Получаем вариационное уравнение вида:</w:t>
      </w:r>
    </w:p>
    <w:p w:rsidR="00F36734" w:rsidRPr="00D039AC" w:rsidRDefault="002179E6" w:rsidP="00F36734">
      <w:pPr>
        <w:ind w:firstLine="284"/>
        <w:jc w:val="center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6"/>
        </w:rPr>
        <w:object w:dxaOrig="3300" w:dyaOrig="680">
          <v:shape id="_x0000_i1035" type="#_x0000_t75" style="width:165.5pt;height:33.65pt" o:ole="">
            <v:imagedata r:id="rId33" o:title=""/>
          </v:shape>
          <o:OLEObject Type="Embed" ProgID="Equation.DSMT4" ShapeID="_x0000_i1035" DrawAspect="Content" ObjectID="_1615633834" r:id="rId34"/>
        </w:object>
      </w:r>
    </w:p>
    <w:p w:rsidR="00F36734" w:rsidRDefault="00F36734" w:rsidP="00F36734">
      <w:pPr>
        <w:pStyle w:val="a3"/>
        <w:numPr>
          <w:ilvl w:val="0"/>
          <w:numId w:val="1"/>
        </w:numPr>
        <w:spacing w:after="120"/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Построение дискретного аналога в МКЭ</w:t>
      </w:r>
    </w:p>
    <w:p w:rsidR="00F36734" w:rsidRPr="009D16C9" w:rsidRDefault="00F36734" w:rsidP="00F36734">
      <w:pPr>
        <w:spacing w:after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смотрим построение для эллиптической задачи.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lastRenderedPageBreak/>
        <w:t xml:space="preserve">В </w:t>
      </w:r>
      <w:proofErr w:type="gramStart"/>
      <w:r w:rsidRPr="00D039AC">
        <w:rPr>
          <w:rFonts w:ascii="Times New Roman" w:hAnsi="Times New Roman" w:cs="Times New Roman"/>
        </w:rPr>
        <w:t xml:space="preserve">пространствах </w:t>
      </w:r>
      <w:r w:rsidRPr="00D039AC">
        <w:rPr>
          <w:rFonts w:ascii="Times New Roman" w:hAnsi="Times New Roman" w:cs="Times New Roman"/>
          <w:position w:val="-14"/>
        </w:rPr>
        <w:object w:dxaOrig="360" w:dyaOrig="400">
          <v:shape id="_x0000_i1036" type="#_x0000_t75" style="width:18.7pt;height:19.65pt" o:ole="">
            <v:imagedata r:id="rId35" o:title=""/>
          </v:shape>
          <o:OLEObject Type="Embed" ProgID="Equation.DSMT4" ShapeID="_x0000_i1036" DrawAspect="Content" ObjectID="_1615633835" r:id="rId36"/>
        </w:object>
      </w:r>
      <w:r w:rsidRPr="00D039AC">
        <w:rPr>
          <w:rFonts w:ascii="Times New Roman" w:hAnsi="Times New Roman" w:cs="Times New Roman"/>
        </w:rPr>
        <w:t xml:space="preserve"> и</w:t>
      </w:r>
      <w:proofErr w:type="gramEnd"/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2"/>
        </w:rPr>
        <w:object w:dxaOrig="340" w:dyaOrig="380">
          <v:shape id="_x0000_i1037" type="#_x0000_t75" style="width:17.75pt;height:18.7pt" o:ole="">
            <v:imagedata r:id="rId37" o:title=""/>
          </v:shape>
          <o:OLEObject Type="Embed" ProgID="Equation.DSMT4" ShapeID="_x0000_i1037" DrawAspect="Content" ObjectID="_1615633836" r:id="rId38"/>
        </w:object>
      </w:r>
      <w:r w:rsidRPr="00D039AC">
        <w:rPr>
          <w:rFonts w:ascii="Times New Roman" w:hAnsi="Times New Roman" w:cs="Times New Roman"/>
        </w:rPr>
        <w:t xml:space="preserve"> выделим соответственно конечномерные подпространства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38" type="#_x0000_t75" style="width:15.9pt;height:19.65pt" o:ole="">
            <v:imagedata r:id="rId39" o:title=""/>
          </v:shape>
          <o:OLEObject Type="Embed" ProgID="Equation.DSMT4" ShapeID="_x0000_i1038" DrawAspect="Content" ObjectID="_1615633837" r:id="rId40"/>
        </w:object>
      </w:r>
      <w:r w:rsidRPr="00D039AC">
        <w:rPr>
          <w:rFonts w:ascii="Times New Roman" w:hAnsi="Times New Roman" w:cs="Times New Roman"/>
        </w:rPr>
        <w:t xml:space="preserve"> и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39" type="#_x0000_t75" style="width:15.9pt;height:19.65pt" o:ole="">
            <v:imagedata r:id="rId41" o:title=""/>
          </v:shape>
          <o:OLEObject Type="Embed" ProgID="Equation.DSMT4" ShapeID="_x0000_i1039" DrawAspect="Content" ObjectID="_1615633838" r:id="rId42"/>
        </w:object>
      </w:r>
      <w:r w:rsidRPr="00D039AC">
        <w:rPr>
          <w:rFonts w:ascii="Times New Roman" w:hAnsi="Times New Roman" w:cs="Times New Roman"/>
        </w:rPr>
        <w:t xml:space="preserve">, которые их аппроксимируют. Определим подпространства как линейные пространства, натянутые на базисные </w:t>
      </w:r>
      <w:proofErr w:type="gramStart"/>
      <w:r w:rsidRPr="00D039AC">
        <w:rPr>
          <w:rFonts w:ascii="Times New Roman" w:hAnsi="Times New Roman" w:cs="Times New Roman"/>
        </w:rPr>
        <w:t xml:space="preserve">функции </w:t>
      </w:r>
      <w:r w:rsidRPr="00D039AC">
        <w:rPr>
          <w:rFonts w:ascii="Times New Roman" w:hAnsi="Times New Roman" w:cs="Times New Roman"/>
          <w:position w:val="-12"/>
        </w:rPr>
        <w:object w:dxaOrig="1155" w:dyaOrig="360">
          <v:shape id="_x0000_i1040" type="#_x0000_t75" style="width:57.95pt;height:17.75pt" o:ole="">
            <v:imagedata r:id="rId43" o:title=""/>
          </v:shape>
          <o:OLEObject Type="Embed" ProgID="Equation.DSMT4" ShapeID="_x0000_i1040" DrawAspect="Content" ObjectID="_1615633839" r:id="rId44"/>
        </w:object>
      </w:r>
      <w:r w:rsidRPr="00D039AC">
        <w:rPr>
          <w:rFonts w:ascii="Times New Roman" w:hAnsi="Times New Roman" w:cs="Times New Roman"/>
        </w:rPr>
        <w:t>.</w:t>
      </w:r>
      <w:proofErr w:type="gramEnd"/>
      <w:r w:rsidRPr="00D039AC">
        <w:rPr>
          <w:rFonts w:ascii="Times New Roman" w:hAnsi="Times New Roman" w:cs="Times New Roman"/>
        </w:rPr>
        <w:t xml:space="preserve"> Заменим функцию </w:t>
      </w:r>
      <w:r w:rsidRPr="00D039AC">
        <w:rPr>
          <w:rFonts w:ascii="Times New Roman" w:hAnsi="Times New Roman" w:cs="Times New Roman"/>
          <w:position w:val="-14"/>
        </w:rPr>
        <w:object w:dxaOrig="720" w:dyaOrig="400">
          <v:shape id="_x0000_i1041" type="#_x0000_t75" style="width:34.6pt;height:19.65pt" o:ole="">
            <v:imagedata r:id="rId45" o:title=""/>
          </v:shape>
          <o:OLEObject Type="Embed" ProgID="Equation.DSMT4" ShapeID="_x0000_i1041" DrawAspect="Content" ObjectID="_1615633840" r:id="rId46"/>
        </w:object>
      </w:r>
      <w:r w:rsidRPr="00D039AC">
        <w:rPr>
          <w:rFonts w:ascii="Times New Roman" w:hAnsi="Times New Roman" w:cs="Times New Roman"/>
        </w:rPr>
        <w:t xml:space="preserve">  аппроксимирующей ее </w:t>
      </w:r>
      <w:proofErr w:type="gramStart"/>
      <w:r w:rsidRPr="00D039AC">
        <w:rPr>
          <w:rFonts w:ascii="Times New Roman" w:hAnsi="Times New Roman" w:cs="Times New Roman"/>
        </w:rPr>
        <w:t xml:space="preserve">функцией </w:t>
      </w:r>
      <w:r w:rsidRPr="00D039AC">
        <w:rPr>
          <w:rFonts w:ascii="Times New Roman" w:hAnsi="Times New Roman" w:cs="Times New Roman"/>
          <w:position w:val="-12"/>
        </w:rPr>
        <w:object w:dxaOrig="780" w:dyaOrig="380">
          <v:shape id="_x0000_i1042" type="#_x0000_t75" style="width:39.25pt;height:19.65pt" o:ole="">
            <v:imagedata r:id="rId47" o:title=""/>
          </v:shape>
          <o:OLEObject Type="Embed" ProgID="Equation.DSMT4" ShapeID="_x0000_i1042" DrawAspect="Content" ObjectID="_1615633841" r:id="rId48"/>
        </w:object>
      </w:r>
      <w:r w:rsidRPr="00D039AC">
        <w:rPr>
          <w:rFonts w:ascii="Times New Roman" w:hAnsi="Times New Roman" w:cs="Times New Roman"/>
        </w:rPr>
        <w:t>,</w:t>
      </w:r>
      <w:proofErr w:type="gramEnd"/>
      <w:r w:rsidRPr="00D039AC">
        <w:rPr>
          <w:rFonts w:ascii="Times New Roman" w:hAnsi="Times New Roman" w:cs="Times New Roman"/>
        </w:rPr>
        <w:t xml:space="preserve"> а функцию </w:t>
      </w:r>
      <w:r w:rsidRPr="00D039AC">
        <w:rPr>
          <w:rFonts w:ascii="Times New Roman" w:hAnsi="Times New Roman" w:cs="Times New Roman"/>
          <w:position w:val="-12"/>
        </w:rPr>
        <w:object w:dxaOrig="760" w:dyaOrig="380">
          <v:shape id="_x0000_i1043" type="#_x0000_t75" style="width:38.35pt;height:18.7pt" o:ole="">
            <v:imagedata r:id="rId49" o:title=""/>
          </v:shape>
          <o:OLEObject Type="Embed" ProgID="Equation.DSMT4" ShapeID="_x0000_i1043" DrawAspect="Content" ObjectID="_1615633842" r:id="rId50"/>
        </w:object>
      </w:r>
      <w:r w:rsidRPr="00D039AC">
        <w:rPr>
          <w:rFonts w:ascii="Times New Roman" w:hAnsi="Times New Roman" w:cs="Times New Roman"/>
        </w:rPr>
        <w:t xml:space="preserve"> - функцией </w:t>
      </w:r>
      <w:r w:rsidRPr="00D039AC">
        <w:rPr>
          <w:rFonts w:ascii="Times New Roman" w:hAnsi="Times New Roman" w:cs="Times New Roman"/>
          <w:position w:val="-12"/>
        </w:rPr>
        <w:object w:dxaOrig="760" w:dyaOrig="380">
          <v:shape id="_x0000_i1044" type="#_x0000_t75" style="width:38.35pt;height:19.65pt" o:ole="">
            <v:imagedata r:id="rId51" o:title=""/>
          </v:shape>
          <o:OLEObject Type="Embed" ProgID="Equation.DSMT4" ShapeID="_x0000_i1044" DrawAspect="Content" ObjectID="_1615633843" r:id="rId52"/>
        </w:object>
      </w:r>
      <w:r w:rsidRPr="00D039AC">
        <w:rPr>
          <w:rFonts w:ascii="Times New Roman" w:hAnsi="Times New Roman" w:cs="Times New Roman"/>
        </w:rPr>
        <w:t>.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Получим аппроксимацию уравнения Галеркина:</w:t>
      </w:r>
    </w:p>
    <w:p w:rsidR="00F36734" w:rsidRPr="00D039AC" w:rsidRDefault="002179E6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0"/>
        </w:rPr>
        <w:object w:dxaOrig="3320" w:dyaOrig="580">
          <v:shape id="_x0000_i1045" type="#_x0000_t75" style="width:166.45pt;height:29.9pt" o:ole="">
            <v:imagedata r:id="rId53" o:title=""/>
          </v:shape>
          <o:OLEObject Type="Embed" ProgID="Equation.DSMT4" ShapeID="_x0000_i1045" DrawAspect="Content" ObjectID="_1615633844" r:id="rId54"/>
        </w:objec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Поскольку любая </w:t>
      </w:r>
      <w:proofErr w:type="gramStart"/>
      <w:r w:rsidRPr="00D039AC">
        <w:rPr>
          <w:rFonts w:ascii="Times New Roman" w:hAnsi="Times New Roman" w:cs="Times New Roman"/>
        </w:rPr>
        <w:t xml:space="preserve">функция </w:t>
      </w:r>
      <w:r w:rsidRPr="00D039AC">
        <w:rPr>
          <w:rFonts w:ascii="Times New Roman" w:hAnsi="Times New Roman" w:cs="Times New Roman"/>
          <w:position w:val="-12"/>
        </w:rPr>
        <w:object w:dxaOrig="255" w:dyaOrig="375">
          <v:shape id="_x0000_i1046" type="#_x0000_t75" style="width:12.15pt;height:18.7pt" o:ole="">
            <v:imagedata r:id="rId55" o:title=""/>
          </v:shape>
          <o:OLEObject Type="Embed" ProgID="Equation.DSMT4" ShapeID="_x0000_i1046" DrawAspect="Content" ObjectID="_1615633845" r:id="rId56"/>
        </w:object>
      </w:r>
      <w:r w:rsidRPr="00D039AC">
        <w:rPr>
          <w:rFonts w:ascii="Times New Roman" w:hAnsi="Times New Roman" w:cs="Times New Roman"/>
        </w:rPr>
        <w:t xml:space="preserve"> может</w:t>
      </w:r>
      <w:proofErr w:type="gramEnd"/>
      <w:r w:rsidRPr="00D039AC">
        <w:rPr>
          <w:rFonts w:ascii="Times New Roman" w:hAnsi="Times New Roman" w:cs="Times New Roman"/>
        </w:rPr>
        <w:t xml:space="preserve"> быть представлена в виде линейной комбинации </w:t>
      </w:r>
    </w:p>
    <w:p w:rsidR="00F36734" w:rsidRPr="00D039AC" w:rsidRDefault="00F36734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object w:dxaOrig="1305" w:dyaOrig="585">
          <v:shape id="_x0000_i1047" type="#_x0000_t75" style="width:65.45pt;height:29.9pt" o:ole="">
            <v:imagedata r:id="rId57" o:title=""/>
          </v:shape>
          <o:OLEObject Type="Embed" ProgID="Equation.DSMT4" ShapeID="_x0000_i1047" DrawAspect="Content" ObjectID="_1615633846" r:id="rId58"/>
        </w:object>
      </w:r>
      <w:r w:rsidRPr="00D039AC">
        <w:rPr>
          <w:rFonts w:ascii="Times New Roman" w:hAnsi="Times New Roman" w:cs="Times New Roman"/>
        </w:rPr>
        <w:t>,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вариационное уравнение эквивалентно следующей системе уравнений:</w:t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0"/>
        </w:rPr>
        <w:object w:dxaOrig="3420" w:dyaOrig="580">
          <v:shape id="_x0000_i1048" type="#_x0000_t75" style="width:171.1pt;height:29.9pt" o:ole="">
            <v:imagedata r:id="rId59" o:title=""/>
          </v:shape>
          <o:OLEObject Type="Embed" ProgID="Equation.DSMT4" ShapeID="_x0000_i1048" DrawAspect="Content" ObjectID="_1615633847" r:id="rId60"/>
        </w:object>
      </w:r>
      <w:r w:rsidR="00F36734" w:rsidRPr="00D039AC">
        <w:rPr>
          <w:rFonts w:ascii="Times New Roman" w:hAnsi="Times New Roman" w:cs="Times New Roman"/>
        </w:rPr>
        <w:t xml:space="preserve">, </w:t>
      </w:r>
      <w:r w:rsidR="00F36734" w:rsidRPr="00D039AC">
        <w:rPr>
          <w:rFonts w:ascii="Times New Roman" w:hAnsi="Times New Roman" w:cs="Times New Roman"/>
        </w:rPr>
        <w:object w:dxaOrig="615" w:dyaOrig="360">
          <v:shape id="_x0000_i1049" type="#_x0000_t75" style="width:30.85pt;height:17.75pt" o:ole="">
            <v:imagedata r:id="rId61" o:title=""/>
          </v:shape>
          <o:OLEObject Type="Embed" ProgID="Equation.DSMT4" ShapeID="_x0000_i1049" DrawAspect="Content" ObjectID="_1615633848" r:id="rId62"/>
        </w:object>
      </w:r>
      <w:r w:rsidR="00F36734" w:rsidRPr="00D039AC">
        <w:rPr>
          <w:rFonts w:ascii="Times New Roman" w:hAnsi="Times New Roman" w:cs="Times New Roman"/>
        </w:rPr>
        <w:t xml:space="preserve">  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proofErr w:type="gramStart"/>
      <w:r w:rsidRPr="00D039AC">
        <w:rPr>
          <w:rFonts w:ascii="Times New Roman" w:hAnsi="Times New Roman" w:cs="Times New Roman"/>
        </w:rPr>
        <w:t xml:space="preserve">где </w:t>
      </w:r>
      <w:r w:rsidRPr="00D039AC">
        <w:rPr>
          <w:rFonts w:ascii="Times New Roman" w:hAnsi="Times New Roman" w:cs="Times New Roman"/>
          <w:position w:val="-12"/>
        </w:rPr>
        <w:object w:dxaOrig="340" w:dyaOrig="360">
          <v:shape id="_x0000_i1050" type="#_x0000_t75" style="width:17.75pt;height:17.75pt" o:ole="">
            <v:imagedata r:id="rId63" o:title=""/>
          </v:shape>
          <o:OLEObject Type="Embed" ProgID="Equation.DSMT4" ShapeID="_x0000_i1050" DrawAspect="Content" ObjectID="_1615633849" r:id="rId64"/>
        </w:object>
      </w:r>
      <w:r w:rsidRPr="00D039AC">
        <w:rPr>
          <w:rFonts w:ascii="Times New Roman" w:hAnsi="Times New Roman" w:cs="Times New Roman"/>
        </w:rPr>
        <w:t xml:space="preserve"> -</w:t>
      </w:r>
      <w:proofErr w:type="gramEnd"/>
      <w:r w:rsidRPr="00D039AC">
        <w:rPr>
          <w:rFonts w:ascii="Times New Roman" w:hAnsi="Times New Roman" w:cs="Times New Roman"/>
        </w:rPr>
        <w:t xml:space="preserve"> количество базисных функций, образующих пространства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51" type="#_x0000_t75" style="width:15.9pt;height:19.65pt" o:ole="">
            <v:imagedata r:id="rId39" o:title=""/>
          </v:shape>
          <o:OLEObject Type="Embed" ProgID="Equation.DSMT4" ShapeID="_x0000_i1051" DrawAspect="Content" ObjectID="_1615633850" r:id="rId65"/>
        </w:object>
      </w:r>
      <w:r w:rsidRPr="00D039AC">
        <w:rPr>
          <w:rFonts w:ascii="Times New Roman" w:hAnsi="Times New Roman" w:cs="Times New Roman"/>
        </w:rPr>
        <w:t xml:space="preserve"> и </w:t>
      </w:r>
      <w:r w:rsidRPr="00D039AC">
        <w:rPr>
          <w:rFonts w:ascii="Times New Roman" w:hAnsi="Times New Roman" w:cs="Times New Roman"/>
          <w:position w:val="-12"/>
        </w:rPr>
        <w:object w:dxaOrig="320" w:dyaOrig="380">
          <v:shape id="_x0000_i1052" type="#_x0000_t75" style="width:15.9pt;height:19.65pt" o:ole="">
            <v:imagedata r:id="rId41" o:title=""/>
          </v:shape>
          <o:OLEObject Type="Embed" ProgID="Equation.DSMT4" ShapeID="_x0000_i1052" DrawAspect="Content" ObjectID="_1615633851" r:id="rId66"/>
        </w:object>
      </w:r>
      <w:r w:rsidRPr="00D039AC">
        <w:rPr>
          <w:rFonts w:ascii="Times New Roman" w:hAnsi="Times New Roman" w:cs="Times New Roman"/>
        </w:rPr>
        <w:t>.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6"/>
        </w:rPr>
        <w:object w:dxaOrig="285" w:dyaOrig="315">
          <v:shape id="_x0000_i1053" type="#_x0000_t75" style="width:14.05pt;height:15.9pt" o:ole="">
            <v:imagedata r:id="rId67" o:title=""/>
          </v:shape>
          <o:OLEObject Type="Embed" ProgID="Equation.DSMT4" ShapeID="_x0000_i1053" DrawAspect="Content" ObjectID="_1615633852" r:id="rId68"/>
        </w:object>
      </w:r>
      <w:r w:rsidRPr="00D039AC">
        <w:rPr>
          <w:rFonts w:ascii="Times New Roman" w:hAnsi="Times New Roman" w:cs="Times New Roman"/>
        </w:rPr>
        <w:t xml:space="preserve"> может быть представлено в виде: </w:t>
      </w:r>
    </w:p>
    <w:p w:rsidR="00F36734" w:rsidRPr="00D039AC" w:rsidRDefault="00F36734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object w:dxaOrig="1275" w:dyaOrig="705">
          <v:shape id="_x0000_i1054" type="#_x0000_t75" style="width:63.6pt;height:34.6pt" o:ole="">
            <v:imagedata r:id="rId69" o:title=""/>
          </v:shape>
          <o:OLEObject Type="Embed" ProgID="Equation.DSMT4" ShapeID="_x0000_i1054" DrawAspect="Content" ObjectID="_1615633853" r:id="rId70"/>
        </w:objec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Получим СЛАУ для </w:t>
      </w:r>
      <w:proofErr w:type="gramStart"/>
      <w:r w:rsidRPr="00D039AC">
        <w:rPr>
          <w:rFonts w:ascii="Times New Roman" w:hAnsi="Times New Roman" w:cs="Times New Roman"/>
        </w:rPr>
        <w:t xml:space="preserve">компонент </w:t>
      </w:r>
      <w:r w:rsidRPr="00D039AC">
        <w:rPr>
          <w:rFonts w:ascii="Times New Roman" w:hAnsi="Times New Roman" w:cs="Times New Roman"/>
          <w:position w:val="-14"/>
        </w:rPr>
        <w:object w:dxaOrig="255" w:dyaOrig="375">
          <v:shape id="_x0000_i1055" type="#_x0000_t75" style="width:12.15pt;height:18.7pt" o:ole="">
            <v:imagedata r:id="rId71" o:title=""/>
          </v:shape>
          <o:OLEObject Type="Embed" ProgID="Equation.DSMT4" ShapeID="_x0000_i1055" DrawAspect="Content" ObjectID="_1615633854" r:id="rId72"/>
        </w:object>
      </w:r>
      <w:r w:rsidRPr="00D039AC">
        <w:rPr>
          <w:rFonts w:ascii="Times New Roman" w:hAnsi="Times New Roman" w:cs="Times New Roman"/>
        </w:rPr>
        <w:t xml:space="preserve"> вектора</w:t>
      </w:r>
      <w:proofErr w:type="gramEnd"/>
      <w:r w:rsidRPr="00D039AC">
        <w:rPr>
          <w:rFonts w:ascii="Times New Roman" w:hAnsi="Times New Roman" w:cs="Times New Roman"/>
        </w:rPr>
        <w:t xml:space="preserve"> весов </w:t>
      </w:r>
      <w:r w:rsidRPr="00D039AC">
        <w:rPr>
          <w:rFonts w:ascii="Times New Roman" w:hAnsi="Times New Roman" w:cs="Times New Roman"/>
          <w:position w:val="-10"/>
        </w:rPr>
        <w:object w:dxaOrig="195" w:dyaOrig="255">
          <v:shape id="_x0000_i1056" type="#_x0000_t75" style="width:10.3pt;height:12.15pt" o:ole="">
            <v:imagedata r:id="rId73" o:title=""/>
          </v:shape>
          <o:OLEObject Type="Embed" ProgID="Equation.DSMT4" ShapeID="_x0000_i1056" DrawAspect="Content" ObjectID="_1615633855" r:id="rId74"/>
        </w:object>
      </w:r>
      <w:r w:rsidRPr="00D039AC">
        <w:rPr>
          <w:rFonts w:ascii="Times New Roman" w:hAnsi="Times New Roman" w:cs="Times New Roman"/>
        </w:rPr>
        <w:t>:</w:t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32"/>
        </w:rPr>
        <w:object w:dxaOrig="4180" w:dyaOrig="760">
          <v:shape id="_x0000_i1057" type="#_x0000_t75" style="width:209.45pt;height:38.35pt" o:ole="">
            <v:imagedata r:id="rId75" o:title=""/>
          </v:shape>
          <o:OLEObject Type="Embed" ProgID="Equation.DSMT4" ShapeID="_x0000_i1057" DrawAspect="Content" ObjectID="_1615633856" r:id="rId76"/>
        </w:object>
      </w:r>
      <w:r w:rsidR="00F36734" w:rsidRPr="00D039AC">
        <w:rPr>
          <w:rFonts w:ascii="Times New Roman" w:hAnsi="Times New Roman" w:cs="Times New Roman"/>
        </w:rPr>
        <w:t xml:space="preserve">, </w:t>
      </w:r>
      <w:r w:rsidR="00F36734" w:rsidRPr="00D039AC">
        <w:rPr>
          <w:rFonts w:ascii="Times New Roman" w:hAnsi="Times New Roman" w:cs="Times New Roman"/>
        </w:rPr>
        <w:object w:dxaOrig="615" w:dyaOrig="360">
          <v:shape id="_x0000_i1058" type="#_x0000_t75" style="width:30.85pt;height:17.75pt" o:ole="">
            <v:imagedata r:id="rId61" o:title=""/>
          </v:shape>
          <o:OLEObject Type="Embed" ProgID="Equation.DSMT4" ShapeID="_x0000_i1058" DrawAspect="Content" ObjectID="_1615633857" r:id="rId77"/>
        </w:objec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СЛАУ имеет размерность </w:t>
      </w:r>
      <w:r w:rsidRPr="00D039AC">
        <w:rPr>
          <w:rFonts w:ascii="Times New Roman" w:hAnsi="Times New Roman" w:cs="Times New Roman"/>
          <w:lang w:val="en-US"/>
        </w:rPr>
        <w:t>n</w:t>
      </w:r>
      <w:r w:rsidRPr="00D039AC">
        <w:rPr>
          <w:rFonts w:ascii="Times New Roman" w:hAnsi="Times New Roman" w:cs="Times New Roman"/>
        </w:rPr>
        <w:t xml:space="preserve">, из </w:t>
      </w:r>
      <w:proofErr w:type="gramStart"/>
      <w:r w:rsidRPr="00D039AC">
        <w:rPr>
          <w:rFonts w:ascii="Times New Roman" w:hAnsi="Times New Roman" w:cs="Times New Roman"/>
        </w:rPr>
        <w:t xml:space="preserve">которых </w:t>
      </w:r>
      <w:r w:rsidRPr="00D039AC">
        <w:rPr>
          <w:rFonts w:ascii="Times New Roman" w:hAnsi="Times New Roman" w:cs="Times New Roman"/>
          <w:position w:val="-12"/>
        </w:rPr>
        <w:object w:dxaOrig="600" w:dyaOrig="360">
          <v:shape id="_x0000_i1059" type="#_x0000_t75" style="width:29.9pt;height:17.75pt" o:ole="">
            <v:imagedata r:id="rId78" o:title=""/>
          </v:shape>
          <o:OLEObject Type="Embed" ProgID="Equation.DSMT4" ShapeID="_x0000_i1059" DrawAspect="Content" ObjectID="_1615633858" r:id="rId79"/>
        </w:object>
      </w:r>
      <w:r w:rsidRPr="00D039AC">
        <w:rPr>
          <w:rFonts w:ascii="Times New Roman" w:hAnsi="Times New Roman" w:cs="Times New Roman"/>
        </w:rPr>
        <w:t xml:space="preserve"> компонент</w:t>
      </w:r>
      <w:proofErr w:type="gramEnd"/>
      <w:r w:rsidRPr="00D039AC">
        <w:rPr>
          <w:rFonts w:ascii="Times New Roman" w:hAnsi="Times New Roman" w:cs="Times New Roman"/>
        </w:rPr>
        <w:t xml:space="preserve"> вектора весов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4"/>
        </w:rPr>
        <w:object w:dxaOrig="1485" w:dyaOrig="435">
          <v:shape id="_x0000_i1060" type="#_x0000_t75" style="width:74.8pt;height:21.5pt" o:ole="">
            <v:imagedata r:id="rId80" o:title=""/>
          </v:shape>
          <o:OLEObject Type="Embed" ProgID="Equation.DSMT4" ShapeID="_x0000_i1060" DrawAspect="Content" ObjectID="_1615633859" r:id="rId81"/>
        </w:object>
      </w:r>
      <w:r w:rsidRPr="00D039AC">
        <w:rPr>
          <w:rFonts w:ascii="Times New Roman" w:hAnsi="Times New Roman" w:cs="Times New Roman"/>
        </w:rPr>
        <w:t xml:space="preserve"> фиксированы и определены из первого краевого </w:t>
      </w:r>
      <w:proofErr w:type="gramStart"/>
      <w:r w:rsidRPr="00D039AC">
        <w:rPr>
          <w:rFonts w:ascii="Times New Roman" w:hAnsi="Times New Roman" w:cs="Times New Roman"/>
        </w:rPr>
        <w:t xml:space="preserve">условия </w:t>
      </w:r>
      <w:r w:rsidRPr="00D039AC">
        <w:rPr>
          <w:rFonts w:ascii="Times New Roman" w:hAnsi="Times New Roman" w:cs="Times New Roman"/>
          <w:position w:val="-20"/>
        </w:rPr>
        <w:object w:dxaOrig="945" w:dyaOrig="480">
          <v:shape id="_x0000_i1061" type="#_x0000_t75" style="width:46.75pt;height:23.4pt" o:ole="">
            <v:imagedata r:id="rId82" o:title=""/>
          </v:shape>
          <o:OLEObject Type="Embed" ProgID="Equation.DSMT4" ShapeID="_x0000_i1061" DrawAspect="Content" ObjectID="_1615633860" r:id="rId83"/>
        </w:object>
      </w:r>
      <w:r w:rsidRPr="00D039AC">
        <w:rPr>
          <w:rFonts w:ascii="Times New Roman" w:hAnsi="Times New Roman" w:cs="Times New Roman"/>
        </w:rPr>
        <w:t xml:space="preserve"> для</w:t>
      </w:r>
      <w:proofErr w:type="gramEnd"/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2"/>
        </w:rPr>
        <w:object w:dxaOrig="240" w:dyaOrig="360">
          <v:shape id="_x0000_i1062" type="#_x0000_t75" style="width:12.15pt;height:17.75pt" o:ole="">
            <v:imagedata r:id="rId84" o:title=""/>
          </v:shape>
          <o:OLEObject Type="Embed" ProgID="Equation.DSMT4" ShapeID="_x0000_i1062" DrawAspect="Content" ObjectID="_1615633861" r:id="rId85"/>
        </w:object>
      </w:r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position w:val="-12"/>
        </w:rPr>
        <w:object w:dxaOrig="620" w:dyaOrig="360">
          <v:shape id="_x0000_i1063" type="#_x0000_t75" style="width:30.85pt;height:17.75pt" o:ole="">
            <v:imagedata r:id="rId86" o:title=""/>
          </v:shape>
          <o:OLEObject Type="Embed" ProgID="Equation.DSMT4" ShapeID="_x0000_i1063" DrawAspect="Content" ObjectID="_1615633862" r:id="rId87"/>
        </w:object>
      </w:r>
      <w:r w:rsidRPr="00D039AC">
        <w:rPr>
          <w:rFonts w:ascii="Times New Roman" w:hAnsi="Times New Roman" w:cs="Times New Roman"/>
        </w:rPr>
        <w:t xml:space="preserve">, т.е. 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 СЛАУ может быть записана в матричном виде: </w:t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object w:dxaOrig="735" w:dyaOrig="315">
          <v:shape id="_x0000_i1064" type="#_x0000_t75" style="width:36.45pt;height:15.9pt" o:ole="">
            <v:imagedata r:id="rId88" o:title=""/>
          </v:shape>
          <o:OLEObject Type="Embed" ProgID="Equation.DSMT4" ShapeID="_x0000_i1064" DrawAspect="Content" ObjectID="_1615633863" r:id="rId89"/>
        </w:object>
      </w:r>
      <w:r w:rsidRPr="00D039AC">
        <w:rPr>
          <w:rFonts w:ascii="Times New Roman" w:hAnsi="Times New Roman" w:cs="Times New Roman"/>
        </w:rPr>
        <w:t>, где:</w:t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46"/>
        </w:rPr>
        <w:object w:dxaOrig="3860" w:dyaOrig="1040">
          <v:shape id="_x0000_i1065" type="#_x0000_t75" style="width:192.6pt;height:52.35pt" o:ole="">
            <v:imagedata r:id="rId90" o:title=""/>
          </v:shape>
          <o:OLEObject Type="Embed" ProgID="Equation.DSMT4" ShapeID="_x0000_i1065" DrawAspect="Content" ObjectID="_1615633864" r:id="rId91"/>
        </w:object>
      </w:r>
      <w:r w:rsidR="00F36734" w:rsidRPr="00D039AC">
        <w:rPr>
          <w:rFonts w:ascii="Times New Roman" w:hAnsi="Times New Roman" w:cs="Times New Roman"/>
        </w:rPr>
        <w:t xml:space="preserve"> </w:t>
      </w:r>
      <w:r w:rsidR="00F36734" w:rsidRPr="00D039AC">
        <w:rPr>
          <w:rFonts w:ascii="Times New Roman" w:hAnsi="Times New Roman" w:cs="Times New Roman"/>
        </w:rPr>
        <w:tab/>
      </w:r>
    </w:p>
    <w:p w:rsidR="00F36734" w:rsidRPr="00D039AC" w:rsidRDefault="002179E6" w:rsidP="00F36734">
      <w:pPr>
        <w:spacing w:after="120"/>
        <w:ind w:firstLine="284"/>
        <w:rPr>
          <w:rFonts w:ascii="Times New Roman" w:hAnsi="Times New Roman" w:cs="Times New Roman"/>
        </w:rPr>
      </w:pPr>
      <w:r w:rsidRPr="002179E6">
        <w:rPr>
          <w:rFonts w:ascii="Times New Roman" w:hAnsi="Times New Roman" w:cs="Times New Roman"/>
          <w:position w:val="-46"/>
        </w:rPr>
        <w:object w:dxaOrig="2180" w:dyaOrig="1040">
          <v:shape id="_x0000_i1066" type="#_x0000_t75" style="width:109.4pt;height:52.35pt" o:ole="">
            <v:imagedata r:id="rId92" o:title=""/>
          </v:shape>
          <o:OLEObject Type="Embed" ProgID="Equation.DSMT4" ShapeID="_x0000_i1066" DrawAspect="Content" ObjectID="_1615633865" r:id="rId93"/>
        </w:object>
      </w:r>
      <w:r w:rsidR="00F36734" w:rsidRPr="00D039AC">
        <w:rPr>
          <w:rFonts w:ascii="Times New Roman" w:hAnsi="Times New Roman" w:cs="Times New Roman"/>
        </w:rPr>
        <w:t xml:space="preserve"> </w:t>
      </w:r>
      <w:r w:rsidR="00F36734" w:rsidRPr="00D039AC">
        <w:rPr>
          <w:rFonts w:ascii="Times New Roman" w:hAnsi="Times New Roman" w:cs="Times New Roman"/>
        </w:rPr>
        <w:tab/>
      </w:r>
    </w:p>
    <w:p w:rsidR="00F36734" w:rsidRPr="00D039AC" w:rsidRDefault="00F36734" w:rsidP="00F36734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Компоненты матрицы А имеют следующие определения:</w:t>
      </w:r>
    </w:p>
    <w:p w:rsidR="00F36734" w:rsidRPr="00D039AC" w:rsidRDefault="00F36734" w:rsidP="002179E6">
      <w:pPr>
        <w:spacing w:after="120"/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34"/>
        </w:rPr>
        <w:object w:dxaOrig="5780" w:dyaOrig="620">
          <v:shape id="_x0000_i1067" type="#_x0000_t75" style="width:288.95pt;height:30.85pt" o:ole="">
            <v:imagedata r:id="rId94" o:title=""/>
          </v:shape>
          <o:OLEObject Type="Embed" ProgID="Equation.DSMT4" ShapeID="_x0000_i1067" DrawAspect="Content" ObjectID="_1615633866" r:id="rId95"/>
        </w:object>
      </w:r>
      <w:r w:rsidRPr="00D039AC">
        <w:rPr>
          <w:rFonts w:ascii="Times New Roman" w:hAnsi="Times New Roman" w:cs="Times New Roman"/>
        </w:rPr>
        <w:t xml:space="preserve"> -матрица жесткости</w:t>
      </w:r>
      <w:r w:rsidRPr="00D039AC">
        <w:rPr>
          <w:rFonts w:ascii="Times New Roman" w:hAnsi="Times New Roman" w:cs="Times New Roman"/>
        </w:rPr>
        <w:tab/>
      </w:r>
      <w:r w:rsidRPr="00D039AC">
        <w:rPr>
          <w:rFonts w:ascii="Times New Roman" w:hAnsi="Times New Roman" w:cs="Times New Roman"/>
        </w:rPr>
        <w:tab/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lastRenderedPageBreak/>
        <w:t xml:space="preserve">Для эффективности решения задачи, будем использовать метод поэлементной 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сборки матрицы А. Сначала будут вычисляться вклады от каждого конечного элемента</w:t>
      </w:r>
      <w:r w:rsidRPr="00D039AC">
        <w:rPr>
          <w:rFonts w:ascii="Times New Roman" w:hAnsi="Times New Roman" w:cs="Times New Roman"/>
          <w:position w:val="-12"/>
        </w:rPr>
        <w:object w:dxaOrig="340" w:dyaOrig="360">
          <v:shape id="_x0000_i1068" type="#_x0000_t75" style="width:17.75pt;height:17.75pt" o:ole="">
            <v:imagedata r:id="rId96" o:title=""/>
          </v:shape>
          <o:OLEObject Type="Embed" ProgID="Equation.DSMT4" ShapeID="_x0000_i1068" DrawAspect="Content" ObjectID="_1615633867" r:id="rId97"/>
        </w:object>
      </w:r>
      <w:r w:rsidRPr="00D039AC">
        <w:rPr>
          <w:rFonts w:ascii="Times New Roman" w:hAnsi="Times New Roman" w:cs="Times New Roman"/>
        </w:rPr>
        <w:t xml:space="preserve">в соответствующие компоненты глобальной матрицы А. Вклады этого элемента можно рассматривать как матрицы </w:t>
      </w:r>
      <w:proofErr w:type="gramStart"/>
      <w:r w:rsidRPr="00D039AC">
        <w:rPr>
          <w:rFonts w:ascii="Times New Roman" w:hAnsi="Times New Roman" w:cs="Times New Roman"/>
        </w:rPr>
        <w:t xml:space="preserve">жесткости </w:t>
      </w:r>
      <w:r w:rsidRPr="00D039AC">
        <w:rPr>
          <w:rFonts w:ascii="Times New Roman" w:hAnsi="Times New Roman" w:cs="Times New Roman"/>
          <w:position w:val="-6"/>
        </w:rPr>
        <w:object w:dxaOrig="340" w:dyaOrig="320">
          <v:shape id="_x0000_i1069" type="#_x0000_t75" style="width:17.75pt;height:15.9pt" o:ole="">
            <v:imagedata r:id="rId98" o:title=""/>
          </v:shape>
          <o:OLEObject Type="Embed" ProgID="Equation.DSMT4" ShapeID="_x0000_i1069" DrawAspect="Content" ObjectID="_1615633868" r:id="rId99"/>
        </w:object>
      </w:r>
      <w:r w:rsidRPr="00D039AC">
        <w:rPr>
          <w:rFonts w:ascii="Times New Roman" w:hAnsi="Times New Roman" w:cs="Times New Roman"/>
        </w:rPr>
        <w:t xml:space="preserve"> и</w:t>
      </w:r>
      <w:proofErr w:type="gramEnd"/>
      <w:r w:rsidRPr="00D039AC">
        <w:rPr>
          <w:rFonts w:ascii="Times New Roman" w:hAnsi="Times New Roman" w:cs="Times New Roman"/>
        </w:rPr>
        <w:t xml:space="preserve"> матрицы массы:</w:t>
      </w:r>
    </w:p>
    <w:p w:rsidR="00F36734" w:rsidRPr="00D039AC" w:rsidRDefault="00F36734" w:rsidP="00F36734">
      <w:pPr>
        <w:spacing w:after="120"/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34"/>
        </w:rPr>
        <w:object w:dxaOrig="5780" w:dyaOrig="620">
          <v:shape id="_x0000_i1070" type="#_x0000_t75" style="width:288.95pt;height:30.85pt" o:ole="">
            <v:imagedata r:id="rId94" o:title=""/>
          </v:shape>
          <o:OLEObject Type="Embed" ProgID="Equation.DSMT4" ShapeID="_x0000_i1070" DrawAspect="Content" ObjectID="_1615633869" r:id="rId100"/>
        </w:object>
      </w:r>
      <w:r w:rsidRPr="00D039AC">
        <w:rPr>
          <w:rFonts w:ascii="Times New Roman" w:hAnsi="Times New Roman" w:cs="Times New Roman"/>
        </w:rPr>
        <w:t xml:space="preserve"> </w:t>
      </w:r>
      <w:r w:rsidRPr="00D039AC">
        <w:rPr>
          <w:rFonts w:ascii="Times New Roman" w:hAnsi="Times New Roman" w:cs="Times New Roman"/>
          <w:lang w:val="en-US"/>
        </w:rPr>
        <w:t>-</w:t>
      </w:r>
      <w:r w:rsidRPr="00D039AC">
        <w:rPr>
          <w:rFonts w:ascii="Times New Roman" w:hAnsi="Times New Roman" w:cs="Times New Roman"/>
        </w:rPr>
        <w:t>матрица жесткости</w: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Выбор базиса</w:t>
      </w:r>
    </w:p>
    <w:p w:rsidR="00F36734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 xml:space="preserve">Так как вклады будем складывать по элементам функции будем выбирать с конечным носителем. Выберем их так, чтобы каждая принимала значение 1 только в своем узле и 0 во всех других. </w:t>
      </w:r>
    </w:p>
    <w:p w:rsidR="006F7DC8" w:rsidRDefault="006F7DC8" w:rsidP="00F3673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Рассмотрим невырожденный тетраэдр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m</m:t>
            </m:r>
          </m:sub>
        </m:sSub>
      </m:oMath>
      <w:r w:rsidRPr="006F7DC8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имеющий вершины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,(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</w:p>
    <w:p w:rsidR="00D80544" w:rsidRDefault="00D80544" w:rsidP="00D8054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Введем на нем линейные функции вида:</w:t>
      </w:r>
    </w:p>
    <w:p w:rsidR="00D80544" w:rsidRDefault="001A047E" w:rsidP="00D80544">
      <w:pPr>
        <w:ind w:firstLine="284"/>
        <w:rPr>
          <w:rFonts w:ascii="Times New Roman" w:hAnsi="Times New Roman" w:cs="Times New Roman"/>
        </w:rPr>
      </w:pPr>
      <w:r w:rsidRPr="001A047E">
        <w:rPr>
          <w:rFonts w:ascii="Times New Roman" w:hAnsi="Times New Roman" w:cs="Times New Roman"/>
          <w:position w:val="-12"/>
        </w:rPr>
        <w:object w:dxaOrig="3820" w:dyaOrig="380">
          <v:shape id="_x0000_i1071" type="#_x0000_t75" style="width:190.75pt;height:18.7pt" o:ole="">
            <v:imagedata r:id="rId101" o:title=""/>
          </v:shape>
          <o:OLEObject Type="Embed" ProgID="Equation.DSMT4" ShapeID="_x0000_i1071" DrawAspect="Content" ObjectID="_1615633870" r:id="rId102"/>
        </w:object>
      </w:r>
    </w:p>
    <w:p w:rsidR="001A047E" w:rsidRPr="001A047E" w:rsidRDefault="001A047E" w:rsidP="001A047E">
      <w:pPr>
        <w:ind w:firstLine="284"/>
        <w:rPr>
          <w:rFonts w:eastAsiaTheme="minorEastAsia"/>
        </w:rPr>
      </w:pPr>
      <w:r>
        <w:rPr>
          <w:rFonts w:ascii="Times New Roman" w:hAnsi="Times New Roman" w:cs="Times New Roman"/>
        </w:rPr>
        <w:t xml:space="preserve">Такие, что каждая из </w:t>
      </w:r>
      <w:proofErr w:type="gramStart"/>
      <w:r>
        <w:rPr>
          <w:rFonts w:ascii="Times New Roman" w:hAnsi="Times New Roman" w:cs="Times New Roman"/>
        </w:rPr>
        <w:t xml:space="preserve">функций </w:t>
      </w:r>
      <w:r w:rsidRPr="00ED1275">
        <w:rPr>
          <w:position w:val="-12"/>
        </w:rPr>
        <w:object w:dxaOrig="240" w:dyaOrig="360">
          <v:shape id="_x0000_i1072" type="#_x0000_t75" style="width:12.15pt;height:17.75pt" o:ole="">
            <v:imagedata r:id="rId103" o:title=""/>
          </v:shape>
          <o:OLEObject Type="Embed" ProgID="Equation.DSMT4" ShapeID="_x0000_i1072" DrawAspect="Content" ObjectID="_1615633871" r:id="rId104"/>
        </w:object>
      </w:r>
      <w:r>
        <w:t xml:space="preserve"> равна</w:t>
      </w:r>
      <w:proofErr w:type="gramEnd"/>
      <w:r>
        <w:t xml:space="preserve"> единице в вершине </w:t>
      </w:r>
      <m:oMath>
        <m:r>
          <w:rPr>
            <w:rFonts w:ascii="Cambria Math" w:eastAsiaTheme="minorEastAsia" w:hAnsi="Cambria Math" w:cs="Times New Roman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  <w:r w:rsidRPr="001A047E">
        <w:rPr>
          <w:rFonts w:eastAsiaTheme="minorEastAsia"/>
        </w:rPr>
        <w:t xml:space="preserve"> и 0 во всех остальных точках.</w:t>
      </w:r>
    </w:p>
    <w:p w:rsidR="001A047E" w:rsidRDefault="001A047E" w:rsidP="001A047E">
      <w:pPr>
        <w:ind w:firstLine="284"/>
        <w:rPr>
          <w:rFonts w:ascii="Times New Roman" w:hAnsi="Times New Roman" w:cs="Times New Roman"/>
        </w:rPr>
      </w:pPr>
      <w:r w:rsidRPr="001A047E">
        <w:rPr>
          <w:rFonts w:ascii="Times New Roman" w:hAnsi="Times New Roman" w:cs="Times New Roman"/>
          <w:position w:val="-68"/>
        </w:rPr>
        <w:object w:dxaOrig="5420" w:dyaOrig="1480">
          <v:shape id="_x0000_i1073" type="#_x0000_t75" style="width:270.25pt;height:74.8pt" o:ole="">
            <v:imagedata r:id="rId105" o:title=""/>
          </v:shape>
          <o:OLEObject Type="Embed" ProgID="Equation.DSMT4" ShapeID="_x0000_i1073" DrawAspect="Content" ObjectID="_1615633872" r:id="rId106"/>
        </w:object>
      </w:r>
    </w:p>
    <w:p w:rsidR="0070448C" w:rsidRDefault="0070448C" w:rsidP="001A047E">
      <w:pPr>
        <w:ind w:firstLine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ткуда следует </w:t>
      </w:r>
    </w:p>
    <w:p w:rsidR="0070448C" w:rsidRPr="001A047E" w:rsidRDefault="0070448C" w:rsidP="001A047E">
      <w:pPr>
        <w:ind w:firstLine="284"/>
        <w:rPr>
          <w:rFonts w:ascii="Times New Roman" w:hAnsi="Times New Roman" w:cs="Times New Roman"/>
          <w:i/>
          <w:lang w:val="en-US"/>
        </w:rPr>
      </w:pPr>
      <w:r w:rsidRPr="001A047E">
        <w:rPr>
          <w:rFonts w:ascii="Times New Roman" w:hAnsi="Times New Roman" w:cs="Times New Roman"/>
          <w:position w:val="-68"/>
        </w:rPr>
        <w:object w:dxaOrig="4060" w:dyaOrig="1520">
          <v:shape id="_x0000_i1074" type="#_x0000_t75" style="width:203.85pt;height:76.7pt" o:ole="">
            <v:imagedata r:id="rId107" o:title=""/>
          </v:shape>
          <o:OLEObject Type="Embed" ProgID="Equation.DSMT4" ShapeID="_x0000_i1074" DrawAspect="Content" ObjectID="_1615633873" r:id="rId108"/>
        </w:object>
      </w:r>
    </w:p>
    <w:p w:rsidR="001A047E" w:rsidRPr="0070448C" w:rsidRDefault="0070448C" w:rsidP="00D8054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Что позволяет однозначно определить все базисные функции.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Представим их как произведение одномерных квадратичных функций. Для определения квадратичной функции нужно 3 точки. Значит всего на элементе будет 9 точек.</w:t>
      </w:r>
    </w:p>
    <w:p w:rsidR="00F36734" w:rsidRPr="00D039AC" w:rsidRDefault="00F36734" w:rsidP="00F36734">
      <w:pPr>
        <w:pStyle w:val="a3"/>
        <w:numPr>
          <w:ilvl w:val="0"/>
          <w:numId w:val="1"/>
        </w:numPr>
        <w:ind w:left="0" w:firstLine="284"/>
        <w:rPr>
          <w:rFonts w:ascii="Times New Roman" w:hAnsi="Times New Roman" w:cs="Times New Roman"/>
          <w:b/>
        </w:rPr>
      </w:pPr>
      <w:r w:rsidRPr="00D039AC">
        <w:rPr>
          <w:rFonts w:ascii="Times New Roman" w:hAnsi="Times New Roman" w:cs="Times New Roman"/>
          <w:b/>
        </w:rPr>
        <w:t>Сборка локальных матриц</w:t>
      </w:r>
    </w:p>
    <w:p w:rsidR="00F36734" w:rsidRPr="00D039AC" w:rsidRDefault="00F36734" w:rsidP="00F36734">
      <w:pPr>
        <w:ind w:firstLine="284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</w:rPr>
        <w:t>Локальные мат</w:t>
      </w:r>
      <w:r w:rsidR="0070448C">
        <w:rPr>
          <w:rFonts w:ascii="Times New Roman" w:hAnsi="Times New Roman" w:cs="Times New Roman"/>
        </w:rPr>
        <w:t>рицы будем вычислять по формуле</w:t>
      </w:r>
    </w:p>
    <w:p w:rsidR="0070448C" w:rsidRDefault="0070448C" w:rsidP="0070448C">
      <w:pPr>
        <w:ind w:firstLine="284"/>
        <w:jc w:val="center"/>
        <w:rPr>
          <w:rFonts w:ascii="Times New Roman" w:hAnsi="Times New Roman" w:cs="Times New Roman"/>
        </w:rPr>
      </w:pPr>
      <w:r w:rsidRPr="00D039AC">
        <w:rPr>
          <w:rFonts w:ascii="Times New Roman" w:hAnsi="Times New Roman" w:cs="Times New Roman"/>
          <w:position w:val="-34"/>
        </w:rPr>
        <w:object w:dxaOrig="4720" w:dyaOrig="760">
          <v:shape id="_x0000_i1075" type="#_x0000_t75" style="width:235.65pt;height:38.35pt" o:ole="">
            <v:imagedata r:id="rId109" o:title=""/>
          </v:shape>
          <o:OLEObject Type="Embed" ProgID="Equation.DSMT4" ShapeID="_x0000_i1075" DrawAspect="Content" ObjectID="_1615633874" r:id="rId110"/>
        </w:object>
      </w:r>
    </w:p>
    <w:p w:rsidR="0070448C" w:rsidRDefault="0070448C" w:rsidP="0070448C">
      <w:pPr>
        <w:ind w:firstLine="284"/>
        <w:jc w:val="center"/>
        <w:rPr>
          <w:rFonts w:ascii="Times New Roman" w:hAnsi="Times New Roman" w:cs="Times New Roman"/>
        </w:rPr>
      </w:pPr>
      <w:r w:rsidRPr="00ED1275">
        <w:rPr>
          <w:position w:val="-34"/>
        </w:rPr>
        <w:object w:dxaOrig="5580" w:dyaOrig="620">
          <v:shape id="_x0000_i1076" type="#_x0000_t75" style="width:279.6pt;height:30.85pt" o:ole="">
            <v:imagedata r:id="rId111" o:title=""/>
          </v:shape>
          <o:OLEObject Type="Embed" ProgID="Equation.DSMT4" ShapeID="_x0000_i1076" DrawAspect="Content" ObjectID="_1615633875" r:id="rId112"/>
        </w:object>
      </w:r>
    </w:p>
    <w:p w:rsidR="0070448C" w:rsidRDefault="0070448C" w:rsidP="0070448C">
      <w:pPr>
        <w:ind w:firstLine="284"/>
        <w:jc w:val="center"/>
      </w:pPr>
      <w:r w:rsidRPr="00ED1275">
        <w:rPr>
          <w:position w:val="-24"/>
        </w:rPr>
        <w:object w:dxaOrig="3300" w:dyaOrig="660">
          <v:shape id="_x0000_i1077" type="#_x0000_t75" style="width:165.5pt;height:33.65pt" o:ole="">
            <v:imagedata r:id="rId113" o:title=""/>
          </v:shape>
          <o:OLEObject Type="Embed" ProgID="Equation.DSMT4" ShapeID="_x0000_i1077" DrawAspect="Content" ObjectID="_1615633876" r:id="rId114"/>
        </w:object>
      </w:r>
    </w:p>
    <w:p w:rsidR="00265D7E" w:rsidRDefault="00265D7E" w:rsidP="00265D7E">
      <w:pPr>
        <w:ind w:firstLine="284"/>
      </w:pPr>
      <w:r>
        <w:lastRenderedPageBreak/>
        <w:t>Для вычисления правой части посмотрим на правую часть аппроксимации уравнения Галеркина и разложим функцию в правой части по нашему базису и тогда получится</w:t>
      </w:r>
    </w:p>
    <w:p w:rsidR="00265D7E" w:rsidRDefault="00265D7E" w:rsidP="00265D7E">
      <w:pPr>
        <w:ind w:firstLine="284"/>
      </w:pPr>
      <w:r w:rsidRPr="00265D7E">
        <w:rPr>
          <w:position w:val="-64"/>
        </w:rPr>
        <w:object w:dxaOrig="5720" w:dyaOrig="1400">
          <v:shape id="_x0000_i1078" type="#_x0000_t75" style="width:285.2pt;height:69.2pt" o:ole="">
            <v:imagedata r:id="rId115" o:title=""/>
          </v:shape>
          <o:OLEObject Type="Embed" ProgID="Equation.DSMT4" ShapeID="_x0000_i1078" DrawAspect="Content" ObjectID="_1615633877" r:id="rId116"/>
        </w:object>
      </w:r>
    </w:p>
    <w:p w:rsidR="00F36734" w:rsidRPr="00D039AC" w:rsidRDefault="00265D7E" w:rsidP="00265D7E">
      <w:pPr>
        <w:ind w:firstLine="284"/>
        <w:rPr>
          <w:rFonts w:ascii="Times New Roman" w:hAnsi="Times New Roman" w:cs="Times New Roman"/>
        </w:rPr>
      </w:pPr>
      <w:r>
        <w:t>Отсюда получим матрицу</w:t>
      </w:r>
      <w:r>
        <w:rPr>
          <w:rFonts w:ascii="Times New Roman" w:hAnsi="Times New Roman" w:cs="Times New Roman"/>
        </w:rPr>
        <w:t xml:space="preserve"> </w:t>
      </w:r>
      <w:r w:rsidR="00F1275F" w:rsidRPr="00F1275F">
        <w:rPr>
          <w:rFonts w:ascii="Times New Roman" w:hAnsi="Times New Roman" w:cs="Times New Roman"/>
          <w:position w:val="-66"/>
          <w:lang w:val="en-US"/>
        </w:rPr>
        <w:object w:dxaOrig="2540" w:dyaOrig="1440">
          <v:shape id="_x0000_i1079" type="#_x0000_t75" style="width:126.25pt;height:72.95pt" o:ole="">
            <v:imagedata r:id="rId117" o:title=""/>
          </v:shape>
          <o:OLEObject Type="Embed" ProgID="Equation.DSMT4" ShapeID="_x0000_i1079" DrawAspect="Content" ObjectID="_1615633878" r:id="rId118"/>
        </w:object>
      </w:r>
      <w:r w:rsidR="00F1275F">
        <w:rPr>
          <w:rFonts w:ascii="Times New Roman" w:hAnsi="Times New Roman" w:cs="Times New Roman"/>
        </w:rPr>
        <w:t xml:space="preserve"> </w:t>
      </w:r>
      <w:r w:rsidR="00F36734" w:rsidRPr="00D039AC">
        <w:rPr>
          <w:rFonts w:ascii="Times New Roman" w:hAnsi="Times New Roman" w:cs="Times New Roman"/>
        </w:rPr>
        <w:t xml:space="preserve"> </w:t>
      </w:r>
    </w:p>
    <w:p w:rsidR="00F36734" w:rsidRPr="007D246D" w:rsidRDefault="00F36734" w:rsidP="00F36734">
      <w:pPr>
        <w:ind w:firstLine="284"/>
        <w:rPr>
          <w:rFonts w:cstheme="minorHAnsi"/>
        </w:rPr>
      </w:pPr>
      <w:r w:rsidRPr="007D246D">
        <w:rPr>
          <w:rFonts w:cstheme="minorHAnsi"/>
        </w:rPr>
        <w:t>Тогда локальный вектор правой части можно вычислить как</w:t>
      </w:r>
    </w:p>
    <w:p w:rsidR="00F36734" w:rsidRPr="007D246D" w:rsidRDefault="00F36734" w:rsidP="00A11B88">
      <w:pPr>
        <w:ind w:firstLine="284"/>
        <w:rPr>
          <w:rFonts w:cstheme="minorHAnsi"/>
        </w:rPr>
      </w:pPr>
      <w:r w:rsidRPr="007D246D">
        <w:rPr>
          <w:rFonts w:cstheme="minorHAnsi"/>
          <w:position w:val="-10"/>
          <w:lang w:val="en-US"/>
        </w:rPr>
        <w:object w:dxaOrig="720" w:dyaOrig="380">
          <v:shape id="_x0000_i1080" type="#_x0000_t75" style="width:36.45pt;height:18.7pt" o:ole="">
            <v:imagedata r:id="rId119" o:title=""/>
          </v:shape>
          <o:OLEObject Type="Embed" ProgID="Equation.DSMT4" ShapeID="_x0000_i1080" DrawAspect="Content" ObjectID="_1615633879" r:id="rId120"/>
        </w:object>
      </w:r>
      <w:r w:rsidRPr="007D246D">
        <w:rPr>
          <w:rFonts w:cstheme="minorHAnsi"/>
        </w:rPr>
        <w:t xml:space="preserve">где </w:t>
      </w:r>
      <w:r w:rsidRPr="007D246D">
        <w:rPr>
          <w:rFonts w:cstheme="minorHAnsi"/>
          <w:position w:val="-10"/>
        </w:rPr>
        <w:object w:dxaOrig="240" w:dyaOrig="380">
          <v:shape id="_x0000_i1081" type="#_x0000_t75" style="width:12.15pt;height:18.7pt" o:ole="">
            <v:imagedata r:id="rId121" o:title=""/>
          </v:shape>
          <o:OLEObject Type="Embed" ProgID="Equation.DSMT4" ShapeID="_x0000_i1081" DrawAspect="Content" ObjectID="_1615633880" r:id="rId122"/>
        </w:object>
      </w:r>
      <w:r w:rsidRPr="007D246D">
        <w:rPr>
          <w:rFonts w:cstheme="minorHAnsi"/>
        </w:rPr>
        <w:t>вектор составленный из значений</w:t>
      </w:r>
      <w:r w:rsidR="00A11B88" w:rsidRPr="007D246D">
        <w:rPr>
          <w:rFonts w:cstheme="minorHAnsi"/>
        </w:rPr>
        <w:t xml:space="preserve"> правой части в узлах элемента.</w:t>
      </w:r>
      <w:r w:rsidRPr="007D246D">
        <w:rPr>
          <w:rFonts w:cstheme="minorHAnsi"/>
        </w:rPr>
        <w:t xml:space="preserve"> </w:t>
      </w:r>
    </w:p>
    <w:p w:rsidR="00F36734" w:rsidRPr="007D246D" w:rsidRDefault="00F36734" w:rsidP="00F36734">
      <w:pPr>
        <w:pStyle w:val="a3"/>
        <w:numPr>
          <w:ilvl w:val="0"/>
          <w:numId w:val="1"/>
        </w:numPr>
        <w:ind w:left="0" w:firstLine="284"/>
        <w:rPr>
          <w:rFonts w:cstheme="minorHAnsi"/>
        </w:rPr>
      </w:pPr>
      <w:r w:rsidRPr="007D246D">
        <w:rPr>
          <w:rFonts w:cstheme="minorHAnsi"/>
        </w:rPr>
        <w:t>Сборка глобальной матрицы</w:t>
      </w:r>
    </w:p>
    <w:p w:rsidR="00F36734" w:rsidRPr="00D039AC" w:rsidRDefault="00F36734" w:rsidP="00F36734">
      <w:pPr>
        <w:pStyle w:val="a3"/>
        <w:ind w:left="0" w:firstLine="284"/>
        <w:rPr>
          <w:rFonts w:ascii="Times New Roman" w:hAnsi="Times New Roman" w:cs="Times New Roman"/>
        </w:rPr>
      </w:pPr>
    </w:p>
    <w:p w:rsidR="00F36734" w:rsidRPr="007D246D" w:rsidRDefault="00F36734" w:rsidP="00F36734">
      <w:pPr>
        <w:pStyle w:val="a3"/>
        <w:ind w:left="0" w:firstLine="284"/>
        <w:rPr>
          <w:rFonts w:cstheme="minorHAnsi"/>
        </w:rPr>
      </w:pPr>
      <w:r w:rsidRPr="007D246D">
        <w:rPr>
          <w:rFonts w:cstheme="minorHAnsi"/>
        </w:rPr>
        <w:t xml:space="preserve">Матрица хранится в разряженном формате. Сначала формируются массивы </w:t>
      </w:r>
      <w:r w:rsidRPr="007D246D">
        <w:rPr>
          <w:rFonts w:cstheme="minorHAnsi"/>
          <w:lang w:val="en-US"/>
        </w:rPr>
        <w:t>ig</w:t>
      </w:r>
      <w:r w:rsidRPr="007D246D">
        <w:rPr>
          <w:rFonts w:cstheme="minorHAnsi"/>
        </w:rPr>
        <w:t xml:space="preserve">, </w:t>
      </w:r>
      <w:r w:rsidRPr="007D246D">
        <w:rPr>
          <w:rFonts w:cstheme="minorHAnsi"/>
          <w:lang w:val="en-US"/>
        </w:rPr>
        <w:t>jg</w:t>
      </w:r>
      <w:r w:rsidRPr="007D246D">
        <w:rPr>
          <w:rFonts w:cstheme="minorHAnsi"/>
        </w:rPr>
        <w:t xml:space="preserve">. Размерность </w:t>
      </w:r>
      <w:r w:rsidRPr="007D246D">
        <w:rPr>
          <w:rFonts w:cstheme="minorHAnsi"/>
          <w:lang w:val="en-US"/>
        </w:rPr>
        <w:t>ig</w:t>
      </w:r>
      <w:r w:rsidR="00F1275F" w:rsidRPr="007D246D">
        <w:rPr>
          <w:rFonts w:cstheme="minorHAnsi"/>
        </w:rPr>
        <w:t xml:space="preserve"> равна количеству узлов</w:t>
      </w:r>
      <w:r w:rsidRPr="007D246D">
        <w:rPr>
          <w:rFonts w:cstheme="minorHAnsi"/>
        </w:rPr>
        <w:t xml:space="preserve">. Для этого формируется список смежности узлов с учетом симметричности портрета. Для каждого узла заносятся номера </w:t>
      </w:r>
      <w:proofErr w:type="gramStart"/>
      <w:r w:rsidRPr="007D246D">
        <w:rPr>
          <w:rFonts w:cstheme="minorHAnsi"/>
        </w:rPr>
        <w:t>узлов</w:t>
      </w:r>
      <w:proofErr w:type="gramEnd"/>
      <w:r w:rsidRPr="007D246D">
        <w:rPr>
          <w:rFonts w:cstheme="minorHAnsi"/>
        </w:rPr>
        <w:t xml:space="preserve"> соединенных с ним ребром, при этом номера сортируются по возрастанию. Далее проходим по всем элементам списка считаем общее количество смежный узлов и в </w:t>
      </w:r>
      <w:r w:rsidRPr="007D246D">
        <w:rPr>
          <w:rFonts w:cstheme="minorHAnsi"/>
          <w:lang w:val="en-US"/>
        </w:rPr>
        <w:t>i</w:t>
      </w:r>
      <w:r w:rsidRPr="007D246D">
        <w:rPr>
          <w:rFonts w:cstheme="minorHAnsi"/>
        </w:rPr>
        <w:t xml:space="preserve">-тую компоненту положим количество узлов + количество в предыдущей. </w:t>
      </w:r>
      <w:r w:rsidRPr="007D246D">
        <w:rPr>
          <w:rFonts w:cstheme="minorHAnsi"/>
          <w:lang w:val="en-US"/>
        </w:rPr>
        <w:t>Jg</w:t>
      </w:r>
      <w:r w:rsidRPr="007D246D">
        <w:rPr>
          <w:rFonts w:cstheme="minorHAnsi"/>
        </w:rPr>
        <w:t xml:space="preserve"> имеет размерность равную общему количеству узлов в </w:t>
      </w:r>
      <w:r w:rsidRPr="007D246D">
        <w:rPr>
          <w:rFonts w:cstheme="minorHAnsi"/>
          <w:lang w:val="en-US"/>
        </w:rPr>
        <w:t>ig</w:t>
      </w:r>
      <w:r w:rsidRPr="007D246D">
        <w:rPr>
          <w:rFonts w:cstheme="minorHAnsi"/>
        </w:rPr>
        <w:t xml:space="preserve">. Теперь перепишем последовательно все вершины из списка (для каждой вершины все смежные). </w:t>
      </w:r>
    </w:p>
    <w:p w:rsidR="00F36734" w:rsidRPr="007D246D" w:rsidRDefault="00F36734" w:rsidP="00F36734">
      <w:pPr>
        <w:pStyle w:val="a3"/>
        <w:ind w:left="0" w:firstLine="284"/>
        <w:rPr>
          <w:rFonts w:cstheme="minorHAnsi"/>
        </w:rPr>
      </w:pPr>
    </w:p>
    <w:p w:rsidR="00F36734" w:rsidRPr="007D246D" w:rsidRDefault="00F36734" w:rsidP="00F36734">
      <w:pPr>
        <w:pStyle w:val="a3"/>
        <w:ind w:left="0" w:firstLine="284"/>
        <w:rPr>
          <w:rFonts w:cstheme="minorHAnsi"/>
        </w:rPr>
      </w:pPr>
      <w:r w:rsidRPr="007D246D">
        <w:rPr>
          <w:rFonts w:cstheme="minorHAnsi"/>
        </w:rPr>
        <w:t xml:space="preserve">Далее собираем глобальную матрицу с помощью глобальной и локальной нумерации. Решаем систему методом ЛОС с не полной </w:t>
      </w:r>
      <w:r w:rsidRPr="007D246D">
        <w:rPr>
          <w:rFonts w:cstheme="minorHAnsi"/>
          <w:lang w:val="en-US"/>
        </w:rPr>
        <w:t>LU</w:t>
      </w:r>
      <w:r w:rsidRPr="007D246D">
        <w:rPr>
          <w:rFonts w:cstheme="minorHAnsi"/>
        </w:rPr>
        <w:t xml:space="preserve"> факторизацией.</w:t>
      </w:r>
    </w:p>
    <w:p w:rsidR="008E00AD" w:rsidRPr="007D246D" w:rsidRDefault="008E00AD" w:rsidP="00E06EED"/>
    <w:p w:rsidR="00E06EED" w:rsidRDefault="00E06EED" w:rsidP="00E06EED">
      <w:pPr>
        <w:pStyle w:val="a3"/>
        <w:numPr>
          <w:ilvl w:val="0"/>
          <w:numId w:val="1"/>
        </w:numPr>
      </w:pPr>
      <w:r>
        <w:t>Тесты</w:t>
      </w:r>
    </w:p>
    <w:p w:rsidR="00E06EED" w:rsidRDefault="00E06EED" w:rsidP="00E06EED">
      <w:r>
        <w:t>Для проверки корректности сетки сначала определим критерии корректности. Корректная сетка обладает следующими характеристиками:</w:t>
      </w:r>
    </w:p>
    <w:p w:rsidR="00E06EED" w:rsidRDefault="00E06EED" w:rsidP="00C70A83">
      <w:pPr>
        <w:pStyle w:val="a3"/>
        <w:numPr>
          <w:ilvl w:val="0"/>
          <w:numId w:val="2"/>
        </w:numPr>
      </w:pPr>
      <w:r>
        <w:t xml:space="preserve">Отсутствие тетраэдров нулевого </w:t>
      </w:r>
      <w:r w:rsidR="00C70A83">
        <w:t>объема (</w:t>
      </w:r>
      <w:r>
        <w:t>плоских, точечных)</w:t>
      </w:r>
    </w:p>
    <w:tbl>
      <w:tblPr>
        <w:tblStyle w:val="a5"/>
        <w:tblpPr w:leftFromText="180" w:rightFromText="180" w:vertAnchor="text" w:horzAnchor="page" w:tblpX="6301" w:tblpY="153"/>
        <w:tblW w:w="0" w:type="auto"/>
        <w:tblLook w:val="04A0" w:firstRow="1" w:lastRow="0" w:firstColumn="1" w:lastColumn="0" w:noHBand="0" w:noVBand="1"/>
      </w:tblPr>
      <w:tblGrid>
        <w:gridCol w:w="438"/>
        <w:gridCol w:w="605"/>
        <w:gridCol w:w="605"/>
      </w:tblGrid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z</w:t>
            </w:r>
          </w:p>
        </w:tc>
      </w:tr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C70A83" w:rsidTr="00C70A83">
        <w:tc>
          <w:tcPr>
            <w:tcW w:w="438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605" w:type="dxa"/>
          </w:tcPr>
          <w:p w:rsidR="00C70A83" w:rsidRPr="00C70A83" w:rsidRDefault="00C70A83" w:rsidP="00C70A83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</w:tbl>
    <w:p w:rsidR="00C70A83" w:rsidRDefault="00C70A83" w:rsidP="00E06EED"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 wp14:anchorId="1F5583BF" wp14:editId="2EABFCE5">
            <wp:simplePos x="0" y="0"/>
            <wp:positionH relativeFrom="column">
              <wp:posOffset>624205</wp:posOffset>
            </wp:positionH>
            <wp:positionV relativeFrom="paragraph">
              <wp:posOffset>-628015</wp:posOffset>
            </wp:positionV>
            <wp:extent cx="1113790" cy="2371725"/>
            <wp:effectExtent l="0" t="318" r="0" b="0"/>
            <wp:wrapTight wrapText="bothSides">
              <wp:wrapPolygon edited="0">
                <wp:start x="21606" y="3"/>
                <wp:lineTo x="548" y="3"/>
                <wp:lineTo x="548" y="21343"/>
                <wp:lineTo x="21606" y="21343"/>
                <wp:lineTo x="21606" y="3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 flipV="1">
                      <a:off x="0" y="0"/>
                      <a:ext cx="111379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C70A83" w:rsidRDefault="00C70A83" w:rsidP="00E06EED"/>
    <w:p w:rsidR="00E06EED" w:rsidRPr="00C70A83" w:rsidRDefault="00E06EED" w:rsidP="00C70A83">
      <w:pPr>
        <w:pStyle w:val="a3"/>
        <w:numPr>
          <w:ilvl w:val="0"/>
          <w:numId w:val="2"/>
        </w:numPr>
      </w:pPr>
      <w:r>
        <w:t xml:space="preserve">Отсутствие тетраэдров с вершинами </w:t>
      </w:r>
      <w:r w:rsidR="00C70A83">
        <w:t>в точках,</w:t>
      </w:r>
      <w:r>
        <w:t xml:space="preserve"> не лежащих в узлах сетки</w:t>
      </w:r>
    </w:p>
    <w:p w:rsidR="00E06EED" w:rsidRPr="00C70A83" w:rsidRDefault="00C70A83" w:rsidP="00E06EED">
      <w:r>
        <w:rPr>
          <w:noProof/>
          <w:lang w:eastAsia="ru-RU"/>
        </w:rPr>
        <w:drawing>
          <wp:inline distT="0" distB="0" distL="0" distR="0" wp14:anchorId="291D08FF" wp14:editId="5B41A78C">
            <wp:extent cx="3397250" cy="347351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398189" cy="3474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EED" w:rsidRDefault="00E06EED" w:rsidP="00E06EED"/>
    <w:p w:rsidR="00E06EED" w:rsidRDefault="00C70A83" w:rsidP="00C70A83">
      <w:pPr>
        <w:pStyle w:val="a3"/>
        <w:numPr>
          <w:ilvl w:val="0"/>
          <w:numId w:val="2"/>
        </w:numPr>
      </w:pPr>
      <w:r>
        <w:t xml:space="preserve">Отсутствие </w:t>
      </w:r>
      <w:r w:rsidR="004537A1">
        <w:t>перекрещивания ребер</w:t>
      </w:r>
    </w:p>
    <w:p w:rsidR="00C70A83" w:rsidRPr="00C70A83" w:rsidRDefault="00C70A83" w:rsidP="00E06EED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E7EE1B1" wp14:editId="36B513A6">
            <wp:extent cx="3600151" cy="3648075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607313" cy="3655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EED" w:rsidRDefault="00E06EED" w:rsidP="00E06EED"/>
    <w:p w:rsidR="004537A1" w:rsidRDefault="004537A1" w:rsidP="00E06EED"/>
    <w:p w:rsidR="004537A1" w:rsidRDefault="004537A1" w:rsidP="00E06EED"/>
    <w:p w:rsidR="004537A1" w:rsidRDefault="004537A1" w:rsidP="00E06EED"/>
    <w:p w:rsidR="00E06EED" w:rsidRDefault="004537A1" w:rsidP="00E06EED">
      <w:r>
        <w:t>Пример корректной сетки</w:t>
      </w:r>
    </w:p>
    <w:p w:rsidR="00E06EED" w:rsidRDefault="00E06EED" w:rsidP="00E06EED">
      <w:r>
        <w:rPr>
          <w:noProof/>
          <w:lang w:eastAsia="ru-RU"/>
        </w:rPr>
        <w:drawing>
          <wp:inline distT="0" distB="0" distL="0" distR="0" wp14:anchorId="7E4BA42A" wp14:editId="65C1E192">
            <wp:extent cx="2781305" cy="30384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85288" cy="3042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7A1" w:rsidRDefault="004537A1" w:rsidP="00E06EED"/>
    <w:p w:rsidR="004537A1" w:rsidRDefault="004537A1" w:rsidP="00E06EED">
      <w:r>
        <w:t>Координаты вершин</w:t>
      </w:r>
      <w:r>
        <w:tab/>
        <w:t>Список тетраэдров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405"/>
      </w:tblGrid>
      <w:tr w:rsidR="004537A1" w:rsidTr="004537A1">
        <w:tc>
          <w:tcPr>
            <w:tcW w:w="457" w:type="dxa"/>
          </w:tcPr>
          <w:p w:rsidR="004537A1" w:rsidRDefault="004537A1" w:rsidP="004537A1">
            <w:r>
              <w:t>0</w:t>
            </w:r>
          </w:p>
          <w:p w:rsidR="004537A1" w:rsidRDefault="004537A1" w:rsidP="004537A1">
            <w:r>
              <w:t>1</w:t>
            </w:r>
          </w:p>
          <w:p w:rsidR="004537A1" w:rsidRDefault="004537A1" w:rsidP="004537A1">
            <w:r>
              <w:t>2</w:t>
            </w:r>
          </w:p>
          <w:p w:rsidR="004537A1" w:rsidRDefault="004537A1" w:rsidP="004537A1">
            <w:r>
              <w:t>3</w:t>
            </w:r>
          </w:p>
          <w:p w:rsidR="004537A1" w:rsidRDefault="004537A1" w:rsidP="004537A1">
            <w:r>
              <w:t>4</w:t>
            </w:r>
          </w:p>
          <w:p w:rsidR="004537A1" w:rsidRDefault="004537A1" w:rsidP="004537A1">
            <w:r>
              <w:t>5</w:t>
            </w:r>
          </w:p>
          <w:p w:rsidR="004537A1" w:rsidRDefault="004537A1" w:rsidP="004537A1">
            <w:r>
              <w:t>6</w:t>
            </w:r>
          </w:p>
          <w:p w:rsidR="004537A1" w:rsidRDefault="004537A1" w:rsidP="004537A1">
            <w:r>
              <w:t>7</w:t>
            </w:r>
          </w:p>
          <w:p w:rsidR="004537A1" w:rsidRDefault="004537A1" w:rsidP="004537A1">
            <w:r>
              <w:t>8</w:t>
            </w:r>
          </w:p>
        </w:tc>
        <w:tc>
          <w:tcPr>
            <w:tcW w:w="1405" w:type="dxa"/>
          </w:tcPr>
          <w:p w:rsidR="004537A1" w:rsidRDefault="004537A1" w:rsidP="004537A1">
            <w:r>
              <w:t>(0,0,0)</w:t>
            </w:r>
          </w:p>
          <w:p w:rsidR="004537A1" w:rsidRDefault="004537A1" w:rsidP="004537A1">
            <w:r>
              <w:t>(1,0,0)</w:t>
            </w:r>
          </w:p>
          <w:p w:rsidR="004537A1" w:rsidRDefault="004537A1" w:rsidP="004537A1">
            <w:r>
              <w:t>(0,1,0)</w:t>
            </w:r>
          </w:p>
          <w:p w:rsidR="004537A1" w:rsidRDefault="004537A1" w:rsidP="004537A1">
            <w:r>
              <w:t>(1,1,0)</w:t>
            </w:r>
          </w:p>
          <w:p w:rsidR="004537A1" w:rsidRDefault="004537A1" w:rsidP="004537A1">
            <w:r>
              <w:t>(0,0,1)</w:t>
            </w:r>
          </w:p>
          <w:p w:rsidR="004537A1" w:rsidRDefault="004537A1" w:rsidP="004537A1">
            <w:r>
              <w:t>(1,0,1)</w:t>
            </w:r>
          </w:p>
          <w:p w:rsidR="004537A1" w:rsidRDefault="004537A1" w:rsidP="004537A1">
            <w:r>
              <w:t>(0,1,1)</w:t>
            </w:r>
          </w:p>
          <w:p w:rsidR="004537A1" w:rsidRDefault="004537A1" w:rsidP="004537A1">
            <w:r>
              <w:t>(1,1,1)</w:t>
            </w:r>
          </w:p>
          <w:p w:rsidR="004537A1" w:rsidRDefault="004537A1" w:rsidP="004537A1">
            <w:r>
              <w:t>(0.5,0.5,0.5)</w:t>
            </w:r>
          </w:p>
        </w:tc>
      </w:tr>
    </w:tbl>
    <w:tbl>
      <w:tblPr>
        <w:tblStyle w:val="a5"/>
        <w:tblpPr w:leftFromText="180" w:rightFromText="180" w:vertAnchor="text" w:horzAnchor="page" w:tblpX="3946" w:tblpY="7"/>
        <w:tblW w:w="0" w:type="auto"/>
        <w:tblLook w:val="04A0" w:firstRow="1" w:lastRow="0" w:firstColumn="1" w:lastColumn="0" w:noHBand="0" w:noVBand="1"/>
      </w:tblPr>
      <w:tblGrid>
        <w:gridCol w:w="568"/>
        <w:gridCol w:w="1256"/>
      </w:tblGrid>
      <w:tr w:rsidR="004537A1" w:rsidTr="004537A1">
        <w:tc>
          <w:tcPr>
            <w:tcW w:w="568" w:type="dxa"/>
          </w:tcPr>
          <w:p w:rsidR="004537A1" w:rsidRDefault="004537A1" w:rsidP="004537A1">
            <w:r>
              <w:t>0</w:t>
            </w:r>
          </w:p>
          <w:p w:rsidR="004537A1" w:rsidRDefault="004537A1" w:rsidP="004537A1">
            <w:r>
              <w:t>1</w:t>
            </w:r>
          </w:p>
          <w:p w:rsidR="004537A1" w:rsidRDefault="004537A1" w:rsidP="004537A1">
            <w:r>
              <w:t>2</w:t>
            </w:r>
          </w:p>
          <w:p w:rsidR="004537A1" w:rsidRDefault="004537A1" w:rsidP="004537A1">
            <w:r>
              <w:t>3</w:t>
            </w:r>
          </w:p>
          <w:p w:rsidR="004537A1" w:rsidRDefault="004537A1" w:rsidP="004537A1">
            <w:r>
              <w:t>4</w:t>
            </w:r>
          </w:p>
          <w:p w:rsidR="004537A1" w:rsidRDefault="004537A1" w:rsidP="004537A1">
            <w:r>
              <w:t>5</w:t>
            </w:r>
          </w:p>
          <w:p w:rsidR="004537A1" w:rsidRDefault="004537A1" w:rsidP="004537A1">
            <w:r>
              <w:t>6</w:t>
            </w:r>
          </w:p>
          <w:p w:rsidR="004537A1" w:rsidRDefault="004537A1" w:rsidP="004537A1">
            <w:r>
              <w:t>7</w:t>
            </w:r>
          </w:p>
          <w:p w:rsidR="004537A1" w:rsidRDefault="004537A1" w:rsidP="004537A1">
            <w:r>
              <w:t>8</w:t>
            </w:r>
          </w:p>
          <w:p w:rsidR="004537A1" w:rsidRDefault="004537A1" w:rsidP="004537A1">
            <w:r>
              <w:t>9</w:t>
            </w:r>
          </w:p>
          <w:p w:rsidR="004537A1" w:rsidRDefault="004537A1" w:rsidP="004537A1">
            <w:r>
              <w:t>10</w:t>
            </w:r>
          </w:p>
          <w:p w:rsidR="004537A1" w:rsidRDefault="004537A1" w:rsidP="004537A1">
            <w:r>
              <w:t>11</w:t>
            </w:r>
          </w:p>
        </w:tc>
        <w:tc>
          <w:tcPr>
            <w:tcW w:w="1256" w:type="dxa"/>
          </w:tcPr>
          <w:p w:rsidR="004537A1" w:rsidRDefault="004537A1" w:rsidP="004537A1">
            <w:r>
              <w:t>(0,1,4,8,0)</w:t>
            </w:r>
          </w:p>
          <w:p w:rsidR="004537A1" w:rsidRDefault="004537A1" w:rsidP="004537A1">
            <w:r>
              <w:t>(1,4,5,8,0)</w:t>
            </w:r>
          </w:p>
          <w:p w:rsidR="004537A1" w:rsidRDefault="004537A1" w:rsidP="004537A1">
            <w:r>
              <w:t>(1,3,5,8,0)</w:t>
            </w:r>
          </w:p>
          <w:p w:rsidR="004537A1" w:rsidRDefault="004537A1" w:rsidP="004537A1">
            <w:r>
              <w:t>(3,5,7,8,0)</w:t>
            </w:r>
          </w:p>
          <w:p w:rsidR="004537A1" w:rsidRDefault="004537A1" w:rsidP="004537A1">
            <w:r>
              <w:t>(2,3,7,8,0)</w:t>
            </w:r>
          </w:p>
          <w:p w:rsidR="004537A1" w:rsidRDefault="004537A1" w:rsidP="004537A1">
            <w:r>
              <w:t>(2,6,7,8,0)</w:t>
            </w:r>
          </w:p>
          <w:p w:rsidR="004537A1" w:rsidRDefault="004537A1" w:rsidP="004537A1">
            <w:r>
              <w:t>(0,2,4,8,0)</w:t>
            </w:r>
          </w:p>
          <w:p w:rsidR="004537A1" w:rsidRDefault="004537A1" w:rsidP="004537A1">
            <w:r>
              <w:t>(2,4,6,8,0)</w:t>
            </w:r>
          </w:p>
          <w:p w:rsidR="004537A1" w:rsidRDefault="004537A1" w:rsidP="004537A1">
            <w:r>
              <w:t>(0,1,2,8,0)</w:t>
            </w:r>
          </w:p>
          <w:p w:rsidR="004537A1" w:rsidRDefault="004537A1" w:rsidP="004537A1">
            <w:r>
              <w:t>(1,2,3,8,0)</w:t>
            </w:r>
          </w:p>
          <w:p w:rsidR="004537A1" w:rsidRDefault="004537A1" w:rsidP="004537A1">
            <w:r>
              <w:t>(4,5,6,8,0)</w:t>
            </w:r>
          </w:p>
          <w:p w:rsidR="004537A1" w:rsidRDefault="004537A1" w:rsidP="004537A1">
            <w:r>
              <w:t>(5,6,7,8,0)</w:t>
            </w:r>
          </w:p>
        </w:tc>
      </w:tr>
    </w:tbl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Default="004537A1" w:rsidP="004537A1"/>
    <w:p w:rsidR="004537A1" w:rsidRPr="001E1095" w:rsidRDefault="004537A1" w:rsidP="004537A1">
      <w:pPr>
        <w:rPr>
          <w:rFonts w:cstheme="minorHAnsi"/>
        </w:rPr>
      </w:pPr>
      <w:r>
        <w:t xml:space="preserve">Для </w:t>
      </w:r>
      <w:r w:rsidRPr="001E1095">
        <w:t xml:space="preserve"> </w:t>
      </w:r>
      <w:r w:rsidRPr="004537A1">
        <w:rPr>
          <w:rFonts w:cstheme="minorHAnsi"/>
          <w:position w:val="-10"/>
          <w:lang w:val="en-US"/>
        </w:rPr>
        <w:object w:dxaOrig="2680" w:dyaOrig="340">
          <v:shape id="_x0000_i1082" type="#_x0000_t75" style="width:133.7pt;height:16.85pt" o:ole="">
            <v:imagedata r:id="rId127" o:title=""/>
          </v:shape>
          <o:OLEObject Type="Embed" ProgID="Equation.DSMT4" ShapeID="_x0000_i1082" DrawAspect="Content" ObjectID="_1615633881" r:id="rId128"/>
        </w:object>
      </w:r>
      <w:r w:rsidRPr="001E1095">
        <w:rPr>
          <w:rFonts w:cstheme="minorHAnsi"/>
        </w:rPr>
        <w:t xml:space="preserve"> </w:t>
      </w:r>
    </w:p>
    <w:p w:rsidR="00D065F6" w:rsidRPr="001E1095" w:rsidRDefault="00D065F6" w:rsidP="004537A1">
      <w:pPr>
        <w:rPr>
          <w:rFonts w:cstheme="minorHAnsi"/>
        </w:rPr>
      </w:pPr>
      <w:proofErr w:type="gramStart"/>
      <w:r>
        <w:rPr>
          <w:rFonts w:cstheme="minorHAnsi"/>
        </w:rPr>
        <w:t>Значение весов</w:t>
      </w:r>
      <w:proofErr w:type="gramEnd"/>
      <w:r>
        <w:rPr>
          <w:rFonts w:cstheme="minorHAnsi"/>
        </w:rPr>
        <w:t xml:space="preserve"> полученное в ходе решени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57"/>
        <w:gridCol w:w="2471"/>
      </w:tblGrid>
      <w:tr w:rsidR="00D065F6" w:rsidTr="00D065F6">
        <w:tc>
          <w:tcPr>
            <w:tcW w:w="457" w:type="dxa"/>
          </w:tcPr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  <w:p w:rsidR="00D065F6" w:rsidRDefault="00D065F6" w:rsidP="004537A1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471" w:type="dxa"/>
          </w:tcPr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0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1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1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2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1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2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2</w:t>
            </w:r>
          </w:p>
          <w:p w:rsidR="00D065F6" w:rsidRP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3</w:t>
            </w:r>
          </w:p>
          <w:p w:rsidR="00D065F6" w:rsidRDefault="00D065F6" w:rsidP="00D065F6">
            <w:pPr>
              <w:rPr>
                <w:lang w:val="en-US"/>
              </w:rPr>
            </w:pPr>
            <w:r w:rsidRPr="00D065F6">
              <w:rPr>
                <w:lang w:val="en-US"/>
              </w:rPr>
              <w:t>1,25</w:t>
            </w:r>
          </w:p>
        </w:tc>
      </w:tr>
    </w:tbl>
    <w:p w:rsidR="004537A1" w:rsidRDefault="004537A1" w:rsidP="004537A1">
      <w:pPr>
        <w:rPr>
          <w:lang w:val="en-US"/>
        </w:rPr>
      </w:pPr>
    </w:p>
    <w:p w:rsidR="00D065F6" w:rsidRDefault="00D065F6" w:rsidP="004537A1">
      <w:pPr>
        <w:rPr>
          <w:lang w:val="en-US"/>
        </w:rPr>
      </w:pPr>
    </w:p>
    <w:p w:rsidR="00D065F6" w:rsidRDefault="00D065F6" w:rsidP="004537A1">
      <w:pPr>
        <w:rPr>
          <w:lang w:val="en-US"/>
        </w:rPr>
      </w:pPr>
    </w:p>
    <w:p w:rsidR="00D065F6" w:rsidRPr="00D065F6" w:rsidRDefault="00D065F6" w:rsidP="004537A1">
      <w:r>
        <w:t>Некорректная сетка с тетраэдром нулевого объема</w:t>
      </w:r>
    </w:p>
    <w:p w:rsidR="00D065F6" w:rsidRDefault="00D065F6" w:rsidP="00D065F6">
      <w:r>
        <w:rPr>
          <w:rFonts w:cstheme="minorHAnsi"/>
        </w:rPr>
        <w:t xml:space="preserve">Для </w:t>
      </w:r>
      <w:r w:rsidRPr="004537A1">
        <w:rPr>
          <w:rFonts w:cstheme="minorHAnsi"/>
          <w:position w:val="-10"/>
          <w:lang w:val="en-US"/>
        </w:rPr>
        <w:object w:dxaOrig="2439" w:dyaOrig="320">
          <v:shape id="_x0000_i1083" type="#_x0000_t75" style="width:122.5pt;height:15.9pt" o:ole="">
            <v:imagedata r:id="rId129" o:title=""/>
          </v:shape>
          <o:OLEObject Type="Embed" ProgID="Equation.DSMT4" ShapeID="_x0000_i1083" DrawAspect="Content" ObjectID="_1615633882" r:id="rId130"/>
        </w:object>
      </w:r>
    </w:p>
    <w:p w:rsidR="00D065F6" w:rsidRDefault="00D065F6" w:rsidP="004537A1">
      <w:r>
        <w:rPr>
          <w:noProof/>
          <w:lang w:eastAsia="ru-RU"/>
        </w:rPr>
        <w:drawing>
          <wp:inline distT="0" distB="0" distL="0" distR="0" wp14:anchorId="68345036" wp14:editId="432CE887">
            <wp:extent cx="3585198" cy="30003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590406" cy="3004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5F6" w:rsidRDefault="00D065F6" w:rsidP="00D065F6">
      <w:r>
        <w:t>Координаты вершин</w:t>
      </w:r>
      <w:r>
        <w:tab/>
        <w:t>Список тетраэдров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405"/>
      </w:tblGrid>
      <w:tr w:rsidR="00D065F6" w:rsidTr="00862463">
        <w:tc>
          <w:tcPr>
            <w:tcW w:w="457" w:type="dxa"/>
          </w:tcPr>
          <w:p w:rsidR="00D065F6" w:rsidRDefault="00D065F6" w:rsidP="00862463">
            <w:r>
              <w:t>0</w:t>
            </w:r>
          </w:p>
          <w:p w:rsidR="00D065F6" w:rsidRDefault="00D065F6" w:rsidP="00862463">
            <w:r>
              <w:t>1</w:t>
            </w:r>
          </w:p>
          <w:p w:rsidR="00D065F6" w:rsidRDefault="00D065F6" w:rsidP="00862463">
            <w:r>
              <w:t>2</w:t>
            </w:r>
          </w:p>
          <w:p w:rsidR="00D065F6" w:rsidRDefault="00D065F6" w:rsidP="00862463">
            <w:r>
              <w:t>3</w:t>
            </w:r>
          </w:p>
          <w:p w:rsidR="00D065F6" w:rsidRDefault="00D065F6" w:rsidP="00862463">
            <w:r>
              <w:t>4</w:t>
            </w:r>
          </w:p>
          <w:p w:rsidR="00D065F6" w:rsidRDefault="00D065F6" w:rsidP="00862463">
            <w:r>
              <w:t>5</w:t>
            </w:r>
          </w:p>
          <w:p w:rsidR="00D065F6" w:rsidRDefault="00D065F6" w:rsidP="00862463">
            <w:r>
              <w:t>6</w:t>
            </w:r>
          </w:p>
          <w:p w:rsidR="00D065F6" w:rsidRDefault="00D065F6" w:rsidP="00862463">
            <w:r>
              <w:t>7</w:t>
            </w:r>
          </w:p>
          <w:p w:rsidR="00D065F6" w:rsidRDefault="00D065F6" w:rsidP="00862463">
            <w:r>
              <w:t>8</w:t>
            </w:r>
          </w:p>
          <w:p w:rsidR="00D065F6" w:rsidRPr="00D065F6" w:rsidRDefault="00D065F6" w:rsidP="00862463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405" w:type="dxa"/>
          </w:tcPr>
          <w:p w:rsidR="00D065F6" w:rsidRDefault="00D065F6" w:rsidP="00862463">
            <w:r>
              <w:t>(0,0,0)</w:t>
            </w:r>
          </w:p>
          <w:p w:rsidR="00D065F6" w:rsidRDefault="00D065F6" w:rsidP="00862463">
            <w:r>
              <w:t>(1,0,0)</w:t>
            </w:r>
          </w:p>
          <w:p w:rsidR="00D065F6" w:rsidRDefault="00D065F6" w:rsidP="00862463">
            <w:r>
              <w:t>(0,1,0)</w:t>
            </w:r>
          </w:p>
          <w:p w:rsidR="00D065F6" w:rsidRDefault="00D065F6" w:rsidP="00862463">
            <w:r>
              <w:t>(1,1,0)</w:t>
            </w:r>
          </w:p>
          <w:p w:rsidR="00D065F6" w:rsidRDefault="00D065F6" w:rsidP="00862463">
            <w:r>
              <w:t>(0,0,1)</w:t>
            </w:r>
          </w:p>
          <w:p w:rsidR="00D065F6" w:rsidRDefault="00D065F6" w:rsidP="00862463">
            <w:r>
              <w:t>(1,0,1)</w:t>
            </w:r>
          </w:p>
          <w:p w:rsidR="00D065F6" w:rsidRDefault="00D065F6" w:rsidP="00862463">
            <w:r>
              <w:t>(0,1,1)</w:t>
            </w:r>
          </w:p>
          <w:p w:rsidR="00D065F6" w:rsidRDefault="00D065F6" w:rsidP="00862463">
            <w:r>
              <w:t>(1,1,1)</w:t>
            </w:r>
          </w:p>
          <w:p w:rsidR="00D065F6" w:rsidRDefault="00D065F6" w:rsidP="00862463">
            <w:r>
              <w:t>(0.5,0.5,0.5)</w:t>
            </w:r>
          </w:p>
          <w:p w:rsidR="00D065F6" w:rsidRPr="00D065F6" w:rsidRDefault="00D065F6" w:rsidP="00862463">
            <w:pPr>
              <w:rPr>
                <w:lang w:val="en-US"/>
              </w:rPr>
            </w:pPr>
            <w:r w:rsidRPr="00D065F6">
              <w:rPr>
                <w:lang w:val="en-US"/>
              </w:rPr>
              <w:t>(0.2,0.2,0.3)</w:t>
            </w:r>
          </w:p>
        </w:tc>
      </w:tr>
    </w:tbl>
    <w:tbl>
      <w:tblPr>
        <w:tblStyle w:val="a5"/>
        <w:tblpPr w:leftFromText="180" w:rightFromText="180" w:vertAnchor="text" w:horzAnchor="page" w:tblpX="3946" w:tblpY="7"/>
        <w:tblW w:w="0" w:type="auto"/>
        <w:tblLook w:val="04A0" w:firstRow="1" w:lastRow="0" w:firstColumn="1" w:lastColumn="0" w:noHBand="0" w:noVBand="1"/>
      </w:tblPr>
      <w:tblGrid>
        <w:gridCol w:w="568"/>
        <w:gridCol w:w="1256"/>
      </w:tblGrid>
      <w:tr w:rsidR="00D065F6" w:rsidTr="00862463">
        <w:tc>
          <w:tcPr>
            <w:tcW w:w="568" w:type="dxa"/>
          </w:tcPr>
          <w:p w:rsidR="00D065F6" w:rsidRDefault="00D065F6" w:rsidP="00862463">
            <w:r>
              <w:t>0</w:t>
            </w:r>
          </w:p>
          <w:p w:rsidR="00D065F6" w:rsidRDefault="00D065F6" w:rsidP="00862463">
            <w:r>
              <w:t>1</w:t>
            </w:r>
          </w:p>
          <w:p w:rsidR="00D065F6" w:rsidRDefault="00D065F6" w:rsidP="00862463">
            <w:r>
              <w:t>2</w:t>
            </w:r>
          </w:p>
          <w:p w:rsidR="00D065F6" w:rsidRDefault="00D065F6" w:rsidP="00862463">
            <w:r>
              <w:t>3</w:t>
            </w:r>
          </w:p>
          <w:p w:rsidR="00D065F6" w:rsidRDefault="00D065F6" w:rsidP="00862463">
            <w:r>
              <w:t>4</w:t>
            </w:r>
          </w:p>
          <w:p w:rsidR="00D065F6" w:rsidRDefault="00D065F6" w:rsidP="00862463">
            <w:r>
              <w:t>5</w:t>
            </w:r>
          </w:p>
          <w:p w:rsidR="00D065F6" w:rsidRDefault="00D065F6" w:rsidP="00862463">
            <w:r>
              <w:t>6</w:t>
            </w:r>
          </w:p>
          <w:p w:rsidR="00D065F6" w:rsidRDefault="00D065F6" w:rsidP="00862463">
            <w:r>
              <w:t>7</w:t>
            </w:r>
          </w:p>
          <w:p w:rsidR="00D065F6" w:rsidRDefault="00D065F6" w:rsidP="00862463">
            <w:r>
              <w:t>8</w:t>
            </w:r>
          </w:p>
          <w:p w:rsidR="00D065F6" w:rsidRDefault="00D065F6" w:rsidP="00862463">
            <w:r>
              <w:t>9</w:t>
            </w:r>
          </w:p>
          <w:p w:rsidR="00D065F6" w:rsidRDefault="00D065F6" w:rsidP="00862463">
            <w:r>
              <w:t>10</w:t>
            </w:r>
          </w:p>
          <w:p w:rsidR="00D065F6" w:rsidRDefault="00D065F6" w:rsidP="00862463">
            <w:r>
              <w:t>11</w:t>
            </w:r>
          </w:p>
          <w:p w:rsidR="00D065F6" w:rsidRPr="00D065F6" w:rsidRDefault="00D065F6" w:rsidP="00862463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256" w:type="dxa"/>
          </w:tcPr>
          <w:p w:rsidR="00D065F6" w:rsidRDefault="00D065F6" w:rsidP="00862463">
            <w:r>
              <w:t>(0,1,4,8,0)</w:t>
            </w:r>
          </w:p>
          <w:p w:rsidR="00D065F6" w:rsidRDefault="00D065F6" w:rsidP="00862463">
            <w:r>
              <w:t>(1,4,5,8,0)</w:t>
            </w:r>
          </w:p>
          <w:p w:rsidR="00D065F6" w:rsidRDefault="00D065F6" w:rsidP="00862463">
            <w:r>
              <w:t>(1,3,5,8,0)</w:t>
            </w:r>
          </w:p>
          <w:p w:rsidR="00D065F6" w:rsidRDefault="00D065F6" w:rsidP="00862463">
            <w:r>
              <w:t>(3,5,7,8,0)</w:t>
            </w:r>
          </w:p>
          <w:p w:rsidR="00D065F6" w:rsidRDefault="00D065F6" w:rsidP="00862463">
            <w:r>
              <w:t>(2,3,7,8,0)</w:t>
            </w:r>
          </w:p>
          <w:p w:rsidR="00D065F6" w:rsidRDefault="00D065F6" w:rsidP="00862463">
            <w:r>
              <w:t>(2,6,7,8,0)</w:t>
            </w:r>
          </w:p>
          <w:p w:rsidR="00D065F6" w:rsidRDefault="00D065F6" w:rsidP="00862463">
            <w:r>
              <w:t>(0,2,4,8,0)</w:t>
            </w:r>
          </w:p>
          <w:p w:rsidR="00D065F6" w:rsidRDefault="00D065F6" w:rsidP="00862463">
            <w:r>
              <w:t>(2,4,6,8,0)</w:t>
            </w:r>
          </w:p>
          <w:p w:rsidR="00D065F6" w:rsidRDefault="00D065F6" w:rsidP="00862463">
            <w:r>
              <w:t>(0,1,2,8,0)</w:t>
            </w:r>
          </w:p>
          <w:p w:rsidR="00D065F6" w:rsidRDefault="00D065F6" w:rsidP="00862463">
            <w:r>
              <w:t>(1,2,3,8,0)</w:t>
            </w:r>
          </w:p>
          <w:p w:rsidR="00D065F6" w:rsidRDefault="00D065F6" w:rsidP="00862463">
            <w:r>
              <w:t>(4,5,6,8,0)</w:t>
            </w:r>
          </w:p>
          <w:p w:rsidR="00D065F6" w:rsidRDefault="00D065F6" w:rsidP="00862463">
            <w:r>
              <w:t>(5,6,7,8,0)</w:t>
            </w:r>
          </w:p>
          <w:p w:rsidR="00D065F6" w:rsidRDefault="00D065F6" w:rsidP="00862463">
            <w:r w:rsidRPr="00D065F6">
              <w:t>(0,4,8,9,0)</w:t>
            </w:r>
          </w:p>
        </w:tc>
      </w:tr>
    </w:tbl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/>
    <w:p w:rsidR="00D065F6" w:rsidRDefault="00D065F6" w:rsidP="00D065F6">
      <w:r>
        <w:t>Программа не может посчитать и выбрасывает исключение при подсчете локальной матрицы из-за необходимости делить на определитель.</w:t>
      </w:r>
    </w:p>
    <w:p w:rsidR="00D065F6" w:rsidRDefault="00D065F6" w:rsidP="00D065F6">
      <w:r>
        <w:rPr>
          <w:noProof/>
          <w:lang w:eastAsia="ru-RU"/>
        </w:rPr>
        <w:lastRenderedPageBreak/>
        <w:drawing>
          <wp:inline distT="0" distB="0" distL="0" distR="0" wp14:anchorId="1FAEBFA1" wp14:editId="2A83F8B6">
            <wp:extent cx="5940425" cy="183705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3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5F6" w:rsidRDefault="00D065F6" w:rsidP="00D065F6"/>
    <w:p w:rsidR="00D065F6" w:rsidRDefault="00E84450" w:rsidP="00D065F6">
      <w:r>
        <w:t xml:space="preserve">Некорректная сетка </w:t>
      </w:r>
      <w:proofErr w:type="gramStart"/>
      <w:r>
        <w:t>с  вершинами</w:t>
      </w:r>
      <w:proofErr w:type="gramEnd"/>
      <w:r>
        <w:t xml:space="preserve"> тетраэдра не в узлах сетки</w:t>
      </w:r>
    </w:p>
    <w:p w:rsidR="00E84450" w:rsidRPr="00E84450" w:rsidRDefault="00E84450" w:rsidP="00D065F6">
      <w:r>
        <w:rPr>
          <w:rFonts w:cstheme="minorHAnsi"/>
        </w:rPr>
        <w:t xml:space="preserve">Для </w:t>
      </w:r>
      <w:r w:rsidRPr="004537A1">
        <w:rPr>
          <w:rFonts w:cstheme="minorHAnsi"/>
          <w:position w:val="-10"/>
          <w:lang w:val="en-US"/>
        </w:rPr>
        <w:object w:dxaOrig="2439" w:dyaOrig="320">
          <v:shape id="_x0000_i1084" type="#_x0000_t75" style="width:122.5pt;height:15.9pt" o:ole="">
            <v:imagedata r:id="rId129" o:title=""/>
          </v:shape>
          <o:OLEObject Type="Embed" ProgID="Equation.DSMT4" ShapeID="_x0000_i1084" DrawAspect="Content" ObjectID="_1615633883" r:id="rId133"/>
        </w:object>
      </w:r>
    </w:p>
    <w:p w:rsidR="00E84450" w:rsidRDefault="00E84450" w:rsidP="00D065F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3B8E942" wp14:editId="2009F6A0">
            <wp:extent cx="3189976" cy="3673502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197180" cy="3681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450" w:rsidRDefault="00E84450" w:rsidP="00E84450">
      <w:r>
        <w:t>Координаты вершин</w:t>
      </w:r>
      <w:r>
        <w:tab/>
        <w:t>Список тетраэдров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405"/>
      </w:tblGrid>
      <w:tr w:rsidR="00E84450" w:rsidTr="00862463">
        <w:tc>
          <w:tcPr>
            <w:tcW w:w="457" w:type="dxa"/>
          </w:tcPr>
          <w:p w:rsidR="00E84450" w:rsidRDefault="00E84450" w:rsidP="00862463">
            <w:r>
              <w:t>0</w:t>
            </w:r>
          </w:p>
          <w:p w:rsidR="00E84450" w:rsidRDefault="00E84450" w:rsidP="00862463">
            <w:r>
              <w:t>1</w:t>
            </w:r>
          </w:p>
          <w:p w:rsidR="00E84450" w:rsidRDefault="00E84450" w:rsidP="00862463">
            <w:r>
              <w:t>2</w:t>
            </w:r>
          </w:p>
          <w:p w:rsidR="00E84450" w:rsidRDefault="00E84450" w:rsidP="00862463">
            <w:r>
              <w:t>3</w:t>
            </w:r>
          </w:p>
          <w:p w:rsidR="00E84450" w:rsidRDefault="00E84450" w:rsidP="00862463">
            <w:r>
              <w:t>4</w:t>
            </w:r>
          </w:p>
          <w:p w:rsidR="00E84450" w:rsidRDefault="00E84450" w:rsidP="00862463">
            <w:r>
              <w:t>5</w:t>
            </w:r>
          </w:p>
          <w:p w:rsidR="00E84450" w:rsidRDefault="00E84450" w:rsidP="00862463">
            <w:r>
              <w:t>6</w:t>
            </w:r>
          </w:p>
          <w:p w:rsidR="00E84450" w:rsidRDefault="00E84450" w:rsidP="00862463">
            <w:r>
              <w:t>7</w:t>
            </w:r>
          </w:p>
          <w:p w:rsidR="00E84450" w:rsidRDefault="00E84450" w:rsidP="00862463">
            <w:r>
              <w:t>8</w:t>
            </w:r>
          </w:p>
          <w:p w:rsidR="00E84450" w:rsidRPr="00D065F6" w:rsidRDefault="00E84450" w:rsidP="00862463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405" w:type="dxa"/>
          </w:tcPr>
          <w:p w:rsidR="00E84450" w:rsidRDefault="00E84450" w:rsidP="00862463">
            <w:r>
              <w:t>(0,0,0)</w:t>
            </w:r>
          </w:p>
          <w:p w:rsidR="00E84450" w:rsidRDefault="00E84450" w:rsidP="00862463">
            <w:r>
              <w:t>(1,0,0)</w:t>
            </w:r>
          </w:p>
          <w:p w:rsidR="00E84450" w:rsidRDefault="00E84450" w:rsidP="00862463">
            <w:r>
              <w:t>(0,1,0)</w:t>
            </w:r>
          </w:p>
          <w:p w:rsidR="00E84450" w:rsidRDefault="00E84450" w:rsidP="00862463">
            <w:r>
              <w:t>(1,1,0)</w:t>
            </w:r>
          </w:p>
          <w:p w:rsidR="00E84450" w:rsidRDefault="00E84450" w:rsidP="00862463">
            <w:r>
              <w:t>(0,0,1)</w:t>
            </w:r>
          </w:p>
          <w:p w:rsidR="00E84450" w:rsidRDefault="00E84450" w:rsidP="00862463">
            <w:r>
              <w:t>(1,0,1)</w:t>
            </w:r>
          </w:p>
          <w:p w:rsidR="00E84450" w:rsidRDefault="00E84450" w:rsidP="00862463">
            <w:r>
              <w:t>(0,1,1)</w:t>
            </w:r>
          </w:p>
          <w:p w:rsidR="00E84450" w:rsidRDefault="00E84450" w:rsidP="00862463">
            <w:r>
              <w:t>(1,1,1)</w:t>
            </w:r>
          </w:p>
          <w:p w:rsidR="00E84450" w:rsidRDefault="00E84450" w:rsidP="00862463">
            <w:r>
              <w:t>(0.5,0.5,0.5)</w:t>
            </w:r>
          </w:p>
          <w:p w:rsidR="00E84450" w:rsidRPr="00D065F6" w:rsidRDefault="00E84450" w:rsidP="00E84450">
            <w:pPr>
              <w:rPr>
                <w:lang w:val="en-US"/>
              </w:rPr>
            </w:pPr>
            <w:r w:rsidRPr="00D065F6">
              <w:rPr>
                <w:lang w:val="en-US"/>
              </w:rPr>
              <w:t>(0.</w:t>
            </w:r>
            <w:r>
              <w:rPr>
                <w:lang w:val="en-US"/>
              </w:rPr>
              <w:t>6</w:t>
            </w:r>
            <w:r w:rsidRPr="00D065F6">
              <w:rPr>
                <w:lang w:val="en-US"/>
              </w:rPr>
              <w:t>,0.</w:t>
            </w:r>
            <w:r>
              <w:rPr>
                <w:lang w:val="en-US"/>
              </w:rPr>
              <w:t>5</w:t>
            </w:r>
            <w:r w:rsidRPr="00D065F6">
              <w:rPr>
                <w:lang w:val="en-US"/>
              </w:rPr>
              <w:t>,0.</w:t>
            </w:r>
            <w:r>
              <w:rPr>
                <w:lang w:val="en-US"/>
              </w:rPr>
              <w:t>5</w:t>
            </w:r>
            <w:r w:rsidRPr="00D065F6">
              <w:rPr>
                <w:lang w:val="en-US"/>
              </w:rPr>
              <w:t>)</w:t>
            </w:r>
          </w:p>
        </w:tc>
      </w:tr>
    </w:tbl>
    <w:tbl>
      <w:tblPr>
        <w:tblStyle w:val="a5"/>
        <w:tblpPr w:leftFromText="180" w:rightFromText="180" w:vertAnchor="text" w:horzAnchor="page" w:tblpX="3946" w:tblpY="7"/>
        <w:tblW w:w="0" w:type="auto"/>
        <w:tblLook w:val="04A0" w:firstRow="1" w:lastRow="0" w:firstColumn="1" w:lastColumn="0" w:noHBand="0" w:noVBand="1"/>
      </w:tblPr>
      <w:tblGrid>
        <w:gridCol w:w="568"/>
        <w:gridCol w:w="1256"/>
      </w:tblGrid>
      <w:tr w:rsidR="00E84450" w:rsidTr="00862463">
        <w:tc>
          <w:tcPr>
            <w:tcW w:w="568" w:type="dxa"/>
          </w:tcPr>
          <w:p w:rsidR="00E84450" w:rsidRDefault="00E84450" w:rsidP="00862463">
            <w:r>
              <w:t>0</w:t>
            </w:r>
          </w:p>
          <w:p w:rsidR="00E84450" w:rsidRDefault="00E84450" w:rsidP="00862463">
            <w:r>
              <w:t>1</w:t>
            </w:r>
          </w:p>
          <w:p w:rsidR="00E84450" w:rsidRDefault="00E84450" w:rsidP="00862463">
            <w:r>
              <w:t>3</w:t>
            </w:r>
          </w:p>
          <w:p w:rsidR="00E84450" w:rsidRDefault="00E84450" w:rsidP="00862463">
            <w:r>
              <w:t>4</w:t>
            </w:r>
          </w:p>
          <w:p w:rsidR="00E84450" w:rsidRDefault="00E84450" w:rsidP="00862463">
            <w:r>
              <w:t>5</w:t>
            </w:r>
          </w:p>
          <w:p w:rsidR="00E84450" w:rsidRDefault="00E84450" w:rsidP="00862463">
            <w:r>
              <w:t>6</w:t>
            </w:r>
          </w:p>
          <w:p w:rsidR="00E84450" w:rsidRDefault="00E84450" w:rsidP="00862463">
            <w:r>
              <w:t>7</w:t>
            </w:r>
          </w:p>
          <w:p w:rsidR="00E84450" w:rsidRDefault="00E84450" w:rsidP="00862463">
            <w:r>
              <w:t>8</w:t>
            </w:r>
          </w:p>
          <w:p w:rsidR="00E84450" w:rsidRDefault="00E84450" w:rsidP="00862463">
            <w:r>
              <w:t>9</w:t>
            </w:r>
          </w:p>
          <w:p w:rsidR="00E84450" w:rsidRDefault="00E84450" w:rsidP="00862463">
            <w:r>
              <w:t>10</w:t>
            </w:r>
          </w:p>
          <w:p w:rsidR="00E84450" w:rsidRDefault="00E84450" w:rsidP="00E84450">
            <w:r>
              <w:t>11</w:t>
            </w:r>
          </w:p>
          <w:p w:rsidR="00E84450" w:rsidRPr="00E84450" w:rsidRDefault="00E84450" w:rsidP="00E84450">
            <w:r>
              <w:t>2</w:t>
            </w:r>
          </w:p>
        </w:tc>
        <w:tc>
          <w:tcPr>
            <w:tcW w:w="1256" w:type="dxa"/>
          </w:tcPr>
          <w:p w:rsidR="00E84450" w:rsidRDefault="00E84450" w:rsidP="00862463">
            <w:r>
              <w:t>(0,1,4,8,0)</w:t>
            </w:r>
          </w:p>
          <w:p w:rsidR="00E84450" w:rsidRDefault="00E84450" w:rsidP="00862463">
            <w:r>
              <w:t>(1,4,5,8,0)</w:t>
            </w:r>
          </w:p>
          <w:p w:rsidR="00E84450" w:rsidRDefault="00E84450" w:rsidP="00862463">
            <w:r>
              <w:t>(3,5,7,8,0)</w:t>
            </w:r>
          </w:p>
          <w:p w:rsidR="00E84450" w:rsidRDefault="00E84450" w:rsidP="00862463">
            <w:r>
              <w:t>(2,3,7,8,0)</w:t>
            </w:r>
          </w:p>
          <w:p w:rsidR="00E84450" w:rsidRDefault="00E84450" w:rsidP="00862463">
            <w:r>
              <w:t>(2,6,7,8,0)</w:t>
            </w:r>
          </w:p>
          <w:p w:rsidR="00E84450" w:rsidRDefault="00E84450" w:rsidP="00862463">
            <w:r>
              <w:t>(0,2,4,8,0)</w:t>
            </w:r>
          </w:p>
          <w:p w:rsidR="00E84450" w:rsidRDefault="00E84450" w:rsidP="00862463">
            <w:r>
              <w:t>(2,4,6,8,0)</w:t>
            </w:r>
          </w:p>
          <w:p w:rsidR="00E84450" w:rsidRDefault="00E84450" w:rsidP="00862463">
            <w:r>
              <w:t>(0,1,2,8,0)</w:t>
            </w:r>
          </w:p>
          <w:p w:rsidR="00E84450" w:rsidRDefault="00E84450" w:rsidP="00862463">
            <w:r>
              <w:t>(1,2,3,8,0)</w:t>
            </w:r>
          </w:p>
          <w:p w:rsidR="00E84450" w:rsidRDefault="00E84450" w:rsidP="00862463">
            <w:r>
              <w:t>(4,5,6,8,0)</w:t>
            </w:r>
          </w:p>
          <w:p w:rsidR="00E84450" w:rsidRDefault="00E84450" w:rsidP="00862463">
            <w:r>
              <w:t>(5,6,7,8,0)</w:t>
            </w:r>
          </w:p>
          <w:p w:rsidR="00E84450" w:rsidRDefault="00E84450" w:rsidP="00E84450">
            <w:r>
              <w:t>(1,3,5,9,0)</w:t>
            </w:r>
          </w:p>
        </w:tc>
      </w:tr>
    </w:tbl>
    <w:p w:rsidR="00E84450" w:rsidRDefault="00E84450" w:rsidP="00E84450"/>
    <w:p w:rsidR="00E84450" w:rsidRDefault="00E84450" w:rsidP="00E84450"/>
    <w:p w:rsidR="00E84450" w:rsidRDefault="00E84450" w:rsidP="00E84450"/>
    <w:p w:rsidR="00E84450" w:rsidRDefault="00E84450" w:rsidP="00E84450"/>
    <w:p w:rsidR="00E84450" w:rsidRDefault="00E84450" w:rsidP="00E84450"/>
    <w:p w:rsidR="00E84450" w:rsidRDefault="00E84450" w:rsidP="00E84450"/>
    <w:p w:rsidR="00E84450" w:rsidRDefault="00E84450" w:rsidP="00E84450"/>
    <w:p w:rsidR="00D00056" w:rsidRDefault="00D00056" w:rsidP="00E84450">
      <w:pPr>
        <w:rPr>
          <w:rFonts w:cstheme="minorHAnsi"/>
        </w:rPr>
      </w:pPr>
    </w:p>
    <w:p w:rsidR="00E84450" w:rsidRPr="00E84450" w:rsidRDefault="00E84450" w:rsidP="00E84450">
      <w:pPr>
        <w:rPr>
          <w:rFonts w:cstheme="minorHAnsi"/>
        </w:rPr>
      </w:pPr>
      <w:proofErr w:type="gramStart"/>
      <w:r>
        <w:rPr>
          <w:rFonts w:cstheme="minorHAnsi"/>
        </w:rPr>
        <w:lastRenderedPageBreak/>
        <w:t>Значение весов</w:t>
      </w:r>
      <w:proofErr w:type="gramEnd"/>
      <w:r>
        <w:rPr>
          <w:rFonts w:cstheme="minorHAnsi"/>
        </w:rPr>
        <w:t xml:space="preserve"> полученное в ходе решения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597"/>
      </w:tblGrid>
      <w:tr w:rsidR="00E84450" w:rsidRPr="005839A8" w:rsidTr="00D00056">
        <w:tc>
          <w:tcPr>
            <w:tcW w:w="457" w:type="dxa"/>
          </w:tcPr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  <w:p w:rsidR="00E84450" w:rsidRDefault="00E84450" w:rsidP="00D00056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597" w:type="dxa"/>
          </w:tcPr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-1.51358E-08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1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1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2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1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2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2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3.00000E+00</w:t>
            </w:r>
          </w:p>
          <w:p w:rsidR="00D00056" w:rsidRPr="00D00056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1.45455E+00</w:t>
            </w:r>
          </w:p>
          <w:p w:rsidR="00E84450" w:rsidRDefault="00D00056" w:rsidP="00D00056">
            <w:pPr>
              <w:rPr>
                <w:lang w:val="en-US"/>
              </w:rPr>
            </w:pPr>
            <w:r w:rsidRPr="00D00056">
              <w:rPr>
                <w:lang w:val="en-US"/>
              </w:rPr>
              <w:t>2.00000E+00</w:t>
            </w:r>
          </w:p>
        </w:tc>
      </w:tr>
    </w:tbl>
    <w:p w:rsidR="00E84450" w:rsidRDefault="00D00056" w:rsidP="00D065F6">
      <w:pPr>
        <w:rPr>
          <w:lang w:val="en-US"/>
        </w:rPr>
      </w:pPr>
      <w:r>
        <w:rPr>
          <w:lang w:val="en-US"/>
        </w:rPr>
        <w:br w:type="textWrapping" w:clear="all"/>
      </w:r>
    </w:p>
    <w:p w:rsidR="00D00056" w:rsidRDefault="00D00056" w:rsidP="00D065F6">
      <w:r>
        <w:t>Некорректная сетка с перекрещенными ребрами</w:t>
      </w:r>
    </w:p>
    <w:p w:rsidR="00E431E7" w:rsidRPr="00E431E7" w:rsidRDefault="00E431E7" w:rsidP="00D065F6">
      <w:r>
        <w:rPr>
          <w:lang w:val="en-US"/>
        </w:rPr>
        <w:t xml:space="preserve">Для </w:t>
      </w:r>
      <w:r w:rsidRPr="004537A1">
        <w:rPr>
          <w:rFonts w:cstheme="minorHAnsi"/>
          <w:position w:val="-10"/>
          <w:lang w:val="en-US"/>
        </w:rPr>
        <w:object w:dxaOrig="2439" w:dyaOrig="320">
          <v:shape id="_x0000_i1085" type="#_x0000_t75" style="width:122.5pt;height:15.9pt" o:ole="">
            <v:imagedata r:id="rId129" o:title=""/>
          </v:shape>
          <o:OLEObject Type="Embed" ProgID="Equation.DSMT4" ShapeID="_x0000_i1085" DrawAspect="Content" ObjectID="_1615633884" r:id="rId135"/>
        </w:object>
      </w:r>
    </w:p>
    <w:p w:rsidR="00D00056" w:rsidRDefault="00E431E7" w:rsidP="00D065F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F1BB9BA" wp14:editId="11550670">
            <wp:extent cx="2498451" cy="223431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503701" cy="2239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1E7" w:rsidRDefault="00E431E7" w:rsidP="00E431E7">
      <w:r>
        <w:t>Координаты вершин</w:t>
      </w:r>
      <w:r>
        <w:tab/>
        <w:t>Список тетраэдров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407"/>
      </w:tblGrid>
      <w:tr w:rsidR="00E431E7" w:rsidTr="00862463">
        <w:tc>
          <w:tcPr>
            <w:tcW w:w="457" w:type="dxa"/>
          </w:tcPr>
          <w:p w:rsidR="00E431E7" w:rsidRDefault="00E431E7" w:rsidP="00862463">
            <w:r>
              <w:t>0</w:t>
            </w:r>
          </w:p>
          <w:p w:rsidR="00E431E7" w:rsidRDefault="00E431E7" w:rsidP="00862463">
            <w:r>
              <w:t>1</w:t>
            </w:r>
          </w:p>
          <w:p w:rsidR="00E431E7" w:rsidRDefault="00E431E7" w:rsidP="00862463">
            <w:r>
              <w:t>2</w:t>
            </w:r>
          </w:p>
          <w:p w:rsidR="00E431E7" w:rsidRDefault="00E431E7" w:rsidP="00862463">
            <w:r>
              <w:t>3</w:t>
            </w:r>
          </w:p>
          <w:p w:rsidR="00E431E7" w:rsidRDefault="00E431E7" w:rsidP="00862463">
            <w:r>
              <w:t>4</w:t>
            </w:r>
          </w:p>
          <w:p w:rsidR="00E431E7" w:rsidRDefault="00E431E7" w:rsidP="00862463">
            <w:r>
              <w:t>5</w:t>
            </w:r>
          </w:p>
          <w:p w:rsidR="00E431E7" w:rsidRDefault="00E431E7" w:rsidP="00862463">
            <w:r>
              <w:t>6</w:t>
            </w:r>
          </w:p>
          <w:p w:rsidR="00E431E7" w:rsidRDefault="00E431E7" w:rsidP="00862463">
            <w:r>
              <w:t>7</w:t>
            </w:r>
          </w:p>
          <w:p w:rsidR="00E431E7" w:rsidRDefault="00E431E7" w:rsidP="00862463">
            <w:r>
              <w:t>8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E431E7" w:rsidRPr="00D065F6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405" w:type="dxa"/>
          </w:tcPr>
          <w:p w:rsidR="00E431E7" w:rsidRDefault="00E431E7" w:rsidP="00E431E7">
            <w:r>
              <w:t>(0,0,0)</w:t>
            </w:r>
          </w:p>
          <w:p w:rsidR="00E431E7" w:rsidRDefault="00E431E7" w:rsidP="00E431E7">
            <w:r>
              <w:t>(1,0,0)</w:t>
            </w:r>
          </w:p>
          <w:p w:rsidR="00E431E7" w:rsidRDefault="00E431E7" w:rsidP="00E431E7">
            <w:r>
              <w:t>(0,1,0)</w:t>
            </w:r>
          </w:p>
          <w:p w:rsidR="00E431E7" w:rsidRDefault="00E431E7" w:rsidP="00E431E7">
            <w:r>
              <w:t>(1,1,0)</w:t>
            </w:r>
          </w:p>
          <w:p w:rsidR="00E431E7" w:rsidRDefault="00E431E7" w:rsidP="00E431E7">
            <w:r>
              <w:t>(0,0,1)</w:t>
            </w:r>
          </w:p>
          <w:p w:rsidR="00E431E7" w:rsidRDefault="00E431E7" w:rsidP="00E431E7">
            <w:r>
              <w:t>(1,0,1)</w:t>
            </w:r>
          </w:p>
          <w:p w:rsidR="00E431E7" w:rsidRDefault="00E431E7" w:rsidP="00E431E7">
            <w:r>
              <w:t>(0,1,1)</w:t>
            </w:r>
          </w:p>
          <w:p w:rsidR="00E431E7" w:rsidRDefault="00E431E7" w:rsidP="00E431E7">
            <w:r>
              <w:t>(1,1,1)</w:t>
            </w:r>
          </w:p>
          <w:p w:rsidR="00E431E7" w:rsidRDefault="00E431E7" w:rsidP="00E431E7">
            <w:r>
              <w:t>(0.5,0.5,0.25)</w:t>
            </w:r>
          </w:p>
          <w:p w:rsidR="00E431E7" w:rsidRDefault="00E431E7" w:rsidP="00E431E7">
            <w:r>
              <w:t>(0.25,0.5,0.5)</w:t>
            </w:r>
          </w:p>
          <w:p w:rsidR="00E431E7" w:rsidRDefault="00E431E7" w:rsidP="00E431E7">
            <w:r>
              <w:t>(0.5,0.25,0.5)</w:t>
            </w:r>
          </w:p>
          <w:p w:rsidR="00E431E7" w:rsidRDefault="00E431E7" w:rsidP="00E431E7">
            <w:r>
              <w:t>(0.75,0.5,0.5)</w:t>
            </w:r>
          </w:p>
          <w:p w:rsidR="00E431E7" w:rsidRDefault="00E431E7" w:rsidP="00E431E7">
            <w:r>
              <w:t>(0.5,0.75,0.5)</w:t>
            </w:r>
          </w:p>
          <w:p w:rsidR="00E431E7" w:rsidRPr="00D065F6" w:rsidRDefault="00E431E7" w:rsidP="00E431E7">
            <w:pPr>
              <w:rPr>
                <w:lang w:val="en-US"/>
              </w:rPr>
            </w:pPr>
            <w:r>
              <w:t>(0.5,0.5,0.75)</w:t>
            </w:r>
          </w:p>
        </w:tc>
      </w:tr>
    </w:tbl>
    <w:tbl>
      <w:tblPr>
        <w:tblStyle w:val="a5"/>
        <w:tblpPr w:leftFromText="180" w:rightFromText="180" w:vertAnchor="text" w:horzAnchor="page" w:tblpX="3946" w:tblpY="7"/>
        <w:tblW w:w="0" w:type="auto"/>
        <w:tblLook w:val="04A0" w:firstRow="1" w:lastRow="0" w:firstColumn="1" w:lastColumn="0" w:noHBand="0" w:noVBand="1"/>
      </w:tblPr>
      <w:tblGrid>
        <w:gridCol w:w="568"/>
        <w:gridCol w:w="1462"/>
      </w:tblGrid>
      <w:tr w:rsidR="00E431E7" w:rsidTr="00862463">
        <w:tc>
          <w:tcPr>
            <w:tcW w:w="568" w:type="dxa"/>
          </w:tcPr>
          <w:p w:rsidR="00E431E7" w:rsidRDefault="00E431E7" w:rsidP="00862463">
            <w:r>
              <w:t>0</w:t>
            </w:r>
          </w:p>
          <w:p w:rsidR="00E431E7" w:rsidRDefault="00E431E7" w:rsidP="00862463">
            <w:r>
              <w:t>1</w:t>
            </w:r>
          </w:p>
          <w:p w:rsidR="00E431E7" w:rsidRP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E431E7" w:rsidRDefault="00E431E7" w:rsidP="00862463">
            <w:r>
              <w:t>3</w:t>
            </w:r>
          </w:p>
          <w:p w:rsidR="00E431E7" w:rsidRDefault="00E431E7" w:rsidP="00862463"/>
          <w:p w:rsidR="00E431E7" w:rsidRDefault="00E431E7" w:rsidP="00862463">
            <w:r>
              <w:t>4</w:t>
            </w:r>
          </w:p>
          <w:p w:rsidR="00E431E7" w:rsidRDefault="00E431E7" w:rsidP="00862463">
            <w:r>
              <w:t>5</w:t>
            </w:r>
          </w:p>
          <w:p w:rsidR="00E431E7" w:rsidRDefault="00E431E7" w:rsidP="00862463">
            <w:r>
              <w:t>6</w:t>
            </w:r>
          </w:p>
          <w:p w:rsidR="00E431E7" w:rsidRDefault="00E431E7" w:rsidP="00862463">
            <w:r>
              <w:t>7</w:t>
            </w:r>
          </w:p>
          <w:p w:rsidR="00E431E7" w:rsidRDefault="00E431E7" w:rsidP="00862463">
            <w:r>
              <w:t>8</w:t>
            </w:r>
          </w:p>
          <w:p w:rsidR="00E431E7" w:rsidRDefault="00E431E7" w:rsidP="00862463">
            <w:r>
              <w:t>9</w:t>
            </w:r>
          </w:p>
          <w:p w:rsidR="00E431E7" w:rsidRDefault="00E431E7" w:rsidP="00862463">
            <w:r>
              <w:t>10</w:t>
            </w:r>
          </w:p>
          <w:p w:rsidR="00E431E7" w:rsidRDefault="00E431E7" w:rsidP="00862463">
            <w:r>
              <w:t>11</w:t>
            </w:r>
          </w:p>
          <w:p w:rsidR="00E431E7" w:rsidRDefault="00E431E7" w:rsidP="00862463">
            <w:r>
              <w:t>12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  <w:p w:rsidR="00E431E7" w:rsidRDefault="00E431E7" w:rsidP="00862463">
            <w:pPr>
              <w:rPr>
                <w:lang w:val="en-US"/>
              </w:rPr>
            </w:pP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19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  <w:p w:rsid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  <w:p w:rsidR="00E431E7" w:rsidRPr="00E431E7" w:rsidRDefault="00E431E7" w:rsidP="00862463">
            <w:pPr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256" w:type="dxa"/>
          </w:tcPr>
          <w:p w:rsidR="00E431E7" w:rsidRDefault="00E431E7" w:rsidP="00E431E7">
            <w:r>
              <w:lastRenderedPageBreak/>
              <w:t>(9,10,12,13,0)</w:t>
            </w:r>
          </w:p>
          <w:p w:rsidR="00E431E7" w:rsidRDefault="00E431E7" w:rsidP="00E431E7">
            <w:r>
              <w:t>(8,9,10,12,0)</w:t>
            </w:r>
          </w:p>
          <w:p w:rsidR="00E431E7" w:rsidRDefault="00E431E7" w:rsidP="00E431E7">
            <w:r>
              <w:t>(8,10,11,13,0)</w:t>
            </w:r>
          </w:p>
          <w:p w:rsidR="00E431E7" w:rsidRDefault="00E431E7" w:rsidP="00E431E7">
            <w:r>
              <w:t>(8,11,12,13,0)</w:t>
            </w:r>
          </w:p>
          <w:p w:rsidR="00E431E7" w:rsidRDefault="00E431E7" w:rsidP="00E431E7"/>
          <w:p w:rsidR="00E431E7" w:rsidRDefault="00E431E7" w:rsidP="00E431E7">
            <w:r>
              <w:t>(0,1,5,10,0)</w:t>
            </w:r>
          </w:p>
          <w:p w:rsidR="00E431E7" w:rsidRDefault="00E431E7" w:rsidP="00E431E7">
            <w:r>
              <w:t>(0,4,5,10,0)</w:t>
            </w:r>
          </w:p>
          <w:p w:rsidR="00E431E7" w:rsidRDefault="00E431E7" w:rsidP="00E431E7">
            <w:r>
              <w:t>(1,3,5,11,0)</w:t>
            </w:r>
          </w:p>
          <w:p w:rsidR="00E431E7" w:rsidRDefault="00E431E7" w:rsidP="00E431E7">
            <w:r>
              <w:t>(3,5,7,11,0)</w:t>
            </w:r>
          </w:p>
          <w:p w:rsidR="00E431E7" w:rsidRDefault="00E431E7" w:rsidP="00E431E7">
            <w:r>
              <w:t>(2,3,6,12,0)</w:t>
            </w:r>
          </w:p>
          <w:p w:rsidR="00E431E7" w:rsidRDefault="00E431E7" w:rsidP="00E431E7">
            <w:r>
              <w:t>(3,6,7,12,0)</w:t>
            </w:r>
          </w:p>
          <w:p w:rsidR="00E431E7" w:rsidRDefault="00E431E7" w:rsidP="00E431E7">
            <w:r>
              <w:t>(0,2,6,9,0)</w:t>
            </w:r>
          </w:p>
          <w:p w:rsidR="00E431E7" w:rsidRDefault="00E431E7" w:rsidP="00E431E7">
            <w:r>
              <w:t>(0,4,6,9,0)</w:t>
            </w:r>
          </w:p>
          <w:p w:rsidR="00E431E7" w:rsidRDefault="00E431E7" w:rsidP="00E431E7">
            <w:r>
              <w:t>(0,1,3,8,0)</w:t>
            </w:r>
          </w:p>
          <w:p w:rsidR="00E431E7" w:rsidRDefault="00E431E7" w:rsidP="00E431E7">
            <w:r>
              <w:t>(0,2,3,8,0)</w:t>
            </w:r>
          </w:p>
          <w:p w:rsidR="00E431E7" w:rsidRDefault="00E431E7" w:rsidP="00E431E7">
            <w:r>
              <w:t>(4,5,6,13,0)</w:t>
            </w:r>
          </w:p>
          <w:p w:rsidR="00E431E7" w:rsidRDefault="00E431E7" w:rsidP="00E431E7">
            <w:r>
              <w:t>(5,6,7,13,0)</w:t>
            </w:r>
          </w:p>
          <w:p w:rsidR="00E431E7" w:rsidRDefault="00E431E7" w:rsidP="00E431E7"/>
          <w:p w:rsidR="00E431E7" w:rsidRDefault="00E431E7" w:rsidP="00E431E7">
            <w:r>
              <w:t>(0,4,9,10,0)</w:t>
            </w:r>
          </w:p>
          <w:p w:rsidR="00E431E7" w:rsidRDefault="00E431E7" w:rsidP="00E431E7">
            <w:r>
              <w:t>(1,5,10,11,0)</w:t>
            </w:r>
          </w:p>
          <w:p w:rsidR="00E431E7" w:rsidRDefault="00E431E7" w:rsidP="00E431E7">
            <w:r>
              <w:t>(3,7,11,12,0)</w:t>
            </w:r>
          </w:p>
          <w:p w:rsidR="00E431E7" w:rsidRDefault="00E431E7" w:rsidP="00E431E7">
            <w:r>
              <w:lastRenderedPageBreak/>
              <w:t>(2,6,9,12,0)</w:t>
            </w:r>
          </w:p>
          <w:p w:rsidR="00E431E7" w:rsidRDefault="00E431E7" w:rsidP="00E431E7">
            <w:r>
              <w:t>(0,1,8,10,0)</w:t>
            </w:r>
          </w:p>
          <w:p w:rsidR="00E431E7" w:rsidRDefault="00E431E7" w:rsidP="00E431E7">
            <w:r>
              <w:t>(4,5,10,13,0)</w:t>
            </w:r>
          </w:p>
          <w:p w:rsidR="00E431E7" w:rsidRDefault="00E431E7" w:rsidP="00E431E7">
            <w:r>
              <w:t>(6,7,12,13,0)</w:t>
            </w:r>
          </w:p>
          <w:p w:rsidR="00E431E7" w:rsidRDefault="00E431E7" w:rsidP="00E431E7">
            <w:r>
              <w:t>(2,3,8,12,0)</w:t>
            </w:r>
          </w:p>
        </w:tc>
      </w:tr>
    </w:tbl>
    <w:p w:rsidR="00E431E7" w:rsidRDefault="00E431E7" w:rsidP="00E431E7"/>
    <w:p w:rsidR="00E431E7" w:rsidRDefault="00E431E7" w:rsidP="00E431E7"/>
    <w:p w:rsidR="00E431E7" w:rsidRDefault="00E431E7" w:rsidP="00E431E7"/>
    <w:p w:rsidR="00E431E7" w:rsidRDefault="00E431E7" w:rsidP="00E431E7"/>
    <w:p w:rsidR="00E431E7" w:rsidRDefault="00E431E7" w:rsidP="00E431E7"/>
    <w:p w:rsidR="00E431E7" w:rsidRDefault="00E431E7" w:rsidP="00E431E7"/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D065F6">
      <w:pPr>
        <w:rPr>
          <w:lang w:val="en-US"/>
        </w:rPr>
      </w:pPr>
    </w:p>
    <w:p w:rsidR="00E431E7" w:rsidRDefault="00E431E7" w:rsidP="00E431E7">
      <w:pPr>
        <w:rPr>
          <w:rFonts w:cstheme="minorHAnsi"/>
        </w:rPr>
      </w:pPr>
    </w:p>
    <w:p w:rsidR="00E431E7" w:rsidRDefault="00E431E7" w:rsidP="00E431E7">
      <w:pPr>
        <w:rPr>
          <w:rFonts w:cstheme="minorHAnsi"/>
        </w:rPr>
      </w:pPr>
    </w:p>
    <w:p w:rsidR="00E431E7" w:rsidRDefault="00E431E7" w:rsidP="00E431E7">
      <w:pPr>
        <w:rPr>
          <w:rFonts w:cstheme="minorHAnsi"/>
        </w:rPr>
      </w:pPr>
    </w:p>
    <w:p w:rsidR="00E431E7" w:rsidRDefault="00E431E7" w:rsidP="00E431E7">
      <w:pPr>
        <w:rPr>
          <w:rFonts w:cstheme="minorHAnsi"/>
        </w:rPr>
      </w:pPr>
    </w:p>
    <w:p w:rsidR="00E431E7" w:rsidRDefault="00E431E7" w:rsidP="00E431E7">
      <w:pPr>
        <w:rPr>
          <w:rFonts w:cstheme="minorHAnsi"/>
        </w:rPr>
      </w:pPr>
    </w:p>
    <w:p w:rsidR="00E431E7" w:rsidRPr="00E84450" w:rsidRDefault="00E431E7" w:rsidP="00E431E7">
      <w:pPr>
        <w:rPr>
          <w:rFonts w:cstheme="minorHAnsi"/>
        </w:rPr>
      </w:pPr>
      <w:proofErr w:type="gramStart"/>
      <w:r>
        <w:rPr>
          <w:rFonts w:cstheme="minorHAnsi"/>
        </w:rPr>
        <w:t>Значение весов</w:t>
      </w:r>
      <w:proofErr w:type="gramEnd"/>
      <w:r>
        <w:rPr>
          <w:rFonts w:cstheme="minorHAnsi"/>
        </w:rPr>
        <w:t xml:space="preserve"> полученное в ходе решения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457"/>
        <w:gridCol w:w="1597"/>
        <w:gridCol w:w="1597"/>
      </w:tblGrid>
      <w:tr w:rsidR="00202D62" w:rsidTr="00862463">
        <w:tc>
          <w:tcPr>
            <w:tcW w:w="457" w:type="dxa"/>
          </w:tcPr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02D62" w:rsidRDefault="00202D62" w:rsidP="00202D62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597" w:type="dxa"/>
          </w:tcPr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-1.18431E-08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2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2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2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3.00000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15981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14606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19342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85037E+00</w:t>
            </w:r>
          </w:p>
          <w:p w:rsidR="00202D62" w:rsidRPr="00E431E7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78916E+00</w:t>
            </w:r>
          </w:p>
          <w:p w:rsidR="00202D62" w:rsidRDefault="00202D62" w:rsidP="00202D62">
            <w:pPr>
              <w:rPr>
                <w:lang w:val="en-US"/>
              </w:rPr>
            </w:pPr>
            <w:r w:rsidRPr="00E431E7">
              <w:rPr>
                <w:lang w:val="en-US"/>
              </w:rPr>
              <w:t>1.86251E+00</w:t>
            </w:r>
          </w:p>
        </w:tc>
        <w:tc>
          <w:tcPr>
            <w:tcW w:w="1597" w:type="dxa"/>
          </w:tcPr>
          <w:p w:rsidR="00202D62" w:rsidRDefault="00202D62" w:rsidP="00202D62">
            <w:r>
              <w:t>(0,0,0)</w:t>
            </w:r>
          </w:p>
          <w:p w:rsidR="00202D62" w:rsidRDefault="00202D62" w:rsidP="00202D62">
            <w:r>
              <w:t>(1,0,0)</w:t>
            </w:r>
          </w:p>
          <w:p w:rsidR="00202D62" w:rsidRDefault="00202D62" w:rsidP="00202D62">
            <w:r>
              <w:t>(0,1,0)</w:t>
            </w:r>
          </w:p>
          <w:p w:rsidR="00202D62" w:rsidRDefault="00202D62" w:rsidP="00202D62">
            <w:r>
              <w:t>(1,1,0)</w:t>
            </w:r>
          </w:p>
          <w:p w:rsidR="00202D62" w:rsidRDefault="00202D62" w:rsidP="00202D62">
            <w:r>
              <w:t>(0,0,1)</w:t>
            </w:r>
          </w:p>
          <w:p w:rsidR="00202D62" w:rsidRDefault="00202D62" w:rsidP="00202D62">
            <w:r>
              <w:t>(1,0,1)</w:t>
            </w:r>
          </w:p>
          <w:p w:rsidR="00202D62" w:rsidRDefault="00202D62" w:rsidP="00202D62">
            <w:r>
              <w:t>(0,1,1)</w:t>
            </w:r>
          </w:p>
          <w:p w:rsidR="00202D62" w:rsidRDefault="00202D62" w:rsidP="00202D62">
            <w:r>
              <w:t>(1,1,1)</w:t>
            </w:r>
          </w:p>
          <w:p w:rsidR="00202D62" w:rsidRDefault="00202D62" w:rsidP="00202D62">
            <w:r>
              <w:t>(0.5,0.5,0.25)</w:t>
            </w:r>
          </w:p>
          <w:p w:rsidR="00202D62" w:rsidRDefault="00202D62" w:rsidP="00202D62">
            <w:r>
              <w:t>(0.25,0.5,0.5)</w:t>
            </w:r>
          </w:p>
          <w:p w:rsidR="00202D62" w:rsidRDefault="00202D62" w:rsidP="00202D62">
            <w:r>
              <w:t>(0.5,0.25,0.5)</w:t>
            </w:r>
          </w:p>
          <w:p w:rsidR="00202D62" w:rsidRDefault="00202D62" w:rsidP="00202D62">
            <w:r>
              <w:t>(0.75,0.5,0.5)</w:t>
            </w:r>
          </w:p>
          <w:p w:rsidR="00202D62" w:rsidRDefault="00202D62" w:rsidP="00202D62">
            <w:r>
              <w:t>(0.5,0.75,0.5)</w:t>
            </w:r>
          </w:p>
          <w:p w:rsidR="00202D62" w:rsidRPr="00D065F6" w:rsidRDefault="00202D62" w:rsidP="00202D62">
            <w:pPr>
              <w:rPr>
                <w:lang w:val="en-US"/>
              </w:rPr>
            </w:pPr>
            <w:r>
              <w:t>(0.5,0.5,0.75)</w:t>
            </w:r>
          </w:p>
        </w:tc>
      </w:tr>
    </w:tbl>
    <w:p w:rsidR="00E431E7" w:rsidRDefault="00E431E7" w:rsidP="00D065F6"/>
    <w:p w:rsidR="00202D62" w:rsidRDefault="00202D62" w:rsidP="00D065F6"/>
    <w:p w:rsidR="00202D62" w:rsidRDefault="00202D62" w:rsidP="00D065F6"/>
    <w:p w:rsidR="00202D62" w:rsidRDefault="00202D62" w:rsidP="00D065F6"/>
    <w:p w:rsidR="00202D62" w:rsidRDefault="00202D62" w:rsidP="00D065F6"/>
    <w:p w:rsidR="00202D62" w:rsidRDefault="00202D62" w:rsidP="00D065F6"/>
    <w:p w:rsidR="00202D62" w:rsidRDefault="00202D62" w:rsidP="00D065F6"/>
    <w:p w:rsidR="00202D62" w:rsidRDefault="00202D62" w:rsidP="00D065F6"/>
    <w:p w:rsidR="00862463" w:rsidRDefault="00862463" w:rsidP="00D065F6">
      <w:pPr>
        <w:rPr>
          <w:lang w:val="en-US"/>
        </w:rPr>
      </w:pPr>
    </w:p>
    <w:p w:rsidR="00862463" w:rsidRDefault="001E1095" w:rsidP="001E1095">
      <w:pPr>
        <w:pStyle w:val="a3"/>
        <w:numPr>
          <w:ilvl w:val="0"/>
          <w:numId w:val="1"/>
        </w:numPr>
      </w:pPr>
      <w:r>
        <w:t>Вывод</w:t>
      </w:r>
    </w:p>
    <w:p w:rsidR="001E1095" w:rsidRPr="001E1095" w:rsidRDefault="001E1095" w:rsidP="001E1095">
      <w:r>
        <w:t>Этот способ проверки сетки позволяет точно отследить тетраэдры нулевого объема и заметить ухудшение решения при других некорректностях.</w:t>
      </w:r>
    </w:p>
    <w:p w:rsidR="00862463" w:rsidRPr="00862463" w:rsidRDefault="00862463" w:rsidP="00862463">
      <w:pPr>
        <w:pStyle w:val="a3"/>
        <w:numPr>
          <w:ilvl w:val="0"/>
          <w:numId w:val="1"/>
        </w:numPr>
        <w:rPr>
          <w:lang w:val="en-US"/>
        </w:rPr>
      </w:pPr>
      <w:r>
        <w:t>Текст программы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Program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I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using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FF"/>
          <w:sz w:val="10"/>
          <w:szCs w:val="19"/>
        </w:rPr>
        <w:t>namespace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</w:t>
      </w:r>
      <w:r w:rsidRPr="00654804">
        <w:rPr>
          <w:rFonts w:ascii="Consolas" w:hAnsi="Consolas" w:cs="Consolas"/>
          <w:color w:val="0000FF"/>
          <w:sz w:val="10"/>
          <w:szCs w:val="19"/>
        </w:rPr>
        <w:t>public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</w:rPr>
        <w:t>class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</w:rPr>
        <w:t>Progra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</w:t>
      </w:r>
      <w:r w:rsidRPr="00654804">
        <w:rPr>
          <w:rFonts w:ascii="Consolas" w:hAnsi="Consolas" w:cs="Consolas"/>
          <w:color w:val="0000FF"/>
          <w:sz w:val="10"/>
          <w:szCs w:val="19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</w:rPr>
        <w:t>Main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List&lt;Vector3D&gt; p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Vector3D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4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0,1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0,1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1,1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1,1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5,0.5,0.2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25,0.5,0.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5,0.25,0.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75,0.5,0.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5,0.75,0.5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.5,0.5,0.75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List&lt;Thetra&gt; t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Thetra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24)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9,10,12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8,9,10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8,10,11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8,11,12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lastRenderedPageBreak/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1,5,1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4,5,1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1,3,5,1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3,5,7,1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2,3,6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3,6,7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2,6,9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4,6,9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1,3,8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2,3,8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4,5,6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5,6,7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4,9,1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1,5,10,11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3,7,11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2,6,9,12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0,1,8,10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4,5,10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6,7,12,13,0)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2,3,8,12,0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m =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t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r w:rsidRPr="00654804">
        <w:rPr>
          <w:rFonts w:ascii="Consolas" w:hAnsi="Consolas" w:cs="Consolas"/>
          <w:color w:val="000000"/>
          <w:sz w:val="10"/>
          <w:szCs w:val="19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    </w:t>
      </w:r>
      <w:r w:rsidRPr="00654804">
        <w:rPr>
          <w:rFonts w:ascii="Consolas" w:hAnsi="Consolas" w:cs="Consolas"/>
          <w:color w:val="0000FF"/>
          <w:sz w:val="10"/>
          <w:szCs w:val="19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2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f =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t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=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0*m(mat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bound =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+y+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Lis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&gt; borderPoint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 {0,1,2,3,4,5,6,7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MatrixGenerator c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trixGenerator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, t, f, m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koefs = c.CollectGlobalMatrix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.AccountMainCondition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borderPoints, bound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.Sav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LOS L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OS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.Load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.FactorLU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.Solv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.Sav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ans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DenseMatrix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DenseMatrix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: IMatrix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mX = 1, dimY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data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t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x, y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x, y] = value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Y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x, y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Matrix Diagonal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n, n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i] = 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,] d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Y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x, y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=0;i&lt;x;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=0;j&lt;y;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j] = d[i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Det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dimX != dim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Matrix not squa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Det(Enumerable.Range(0, dimX).ToArray(), Enumerable.Range(0, dimX).ToArray(), dimX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Det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switch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 == 1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ata[0, 0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 == 2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itch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2, 3]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n = 2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 == 3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itch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6, 4]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n = 6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 == 4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itch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24, 5]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2,3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3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1,3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3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1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2,3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3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0,3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3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0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2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1,3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3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0,3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3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0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2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3,1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1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0,2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0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2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-1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3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2,1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n = 24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implemented dimensio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t = 0, tm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m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m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m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= data[X[j], Y[switches[i, j]]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tmp * switches[i, m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inorDet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dimX != dim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Matrix not squa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X &lt; 1 || dimX &gt; 5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implemented dimensio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X = Enumerable.Range(0, dimX).Where(x =&gt; x != k).ToArray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Y = Enumerable.Range(0, dimX).Where(x =&gt; x != l).ToArray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Det(X, Y, dimX-1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Matrix ReverseDefault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dimX != dim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Matrix not squa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Det 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GetDet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ath.Abs(Det) &lt; 1E-10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Degenerate matrix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DenseMatrix X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ense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X, dimX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4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4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.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j, i] = (((i + j) &amp; 1) == 0 ? 1 : -1) * MinorDet(i, j) / Math.Abs(Det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X.Det = De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Matrix ReverseMatrix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dimX != dim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Matrix not squa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dim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, n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= data[i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DenseMatrix B = (DenseMatrix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DiagonalMatri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n, 1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y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0; k &lt; n - 1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k + 1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Math.Abs(a[k, k]) &lt; 1e-14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Degenerate matrix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 = a[i, k] / a[k, k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= k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B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-= t * B[k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k + 1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B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-= t * B[k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-= t * a[k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at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Exception ex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ex.Message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Degenerate matrix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verseDefault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n, n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n - 1, i] = B[n - 1, i] / a[n - 1, n - 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n - 2; k &gt;= 0; k--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um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k + 1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um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a[k, j] * X[j, i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, i] = (B[k, i] - sum) / a[k, k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X.Det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X.Det *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i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rint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oString().Replace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|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 Environment.NewLine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(DenseMatrix a, DenseMatrix b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a.dimX != b.dimY || a.dimY != b.dimX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Invalid dimension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a.dimY, a.dimY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a.dim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0; k &lt; a.dimX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+= a[i, k] * b[k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oString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 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|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dimY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dimX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Math.Round(data[i, j],2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|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IMatrix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erfac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IMatrix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IMatrix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verse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MatrixGenerator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I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{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MatrixGenerator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nput data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List&lt;Vector3D&gt; poi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List&lt;Thetra&gt; thetra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ocal data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DenseMatrix LocalMatrix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ense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4, 4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] LocalRightPart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] LocalM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, 4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2,1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2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1,2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1,1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lobal data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parseMatrix GlobalMatri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] RightPar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FunctionRightPar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Material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olver param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xiter = 1000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ps = 1E-14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Basis coefficient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koef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trixGenerator(List&lt;Vector3D&gt; _vector3s, List&lt;Thetra&gt; _thetras,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rightpart,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ma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vector3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hetra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thetra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GlobalMatrix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parse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_vector3s.Count, _thetras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FunctionRightPart = rightpar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Material = ma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RightPart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_vector3s.Count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oef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_vector3s.Count,4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keLocalMatrix(Thetra 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] data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, 4]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1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1,1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points[t[0]].X,points[t[1]].X,points[t[2]].X,points[t[3]].X 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   {points[t[0]].Y,points[t[1]].Y,points[t[2]].Y,points[t[3]].Y 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{points[t[0]].Z,points[t[1]].Z,points[t[2]].Z,points[t[3]].Z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DenseMatrix a = (DenseMatrix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nseMatrix(4, 4, data)).ReverseDefault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ambda = Material(t.mat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4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LocalRightPart[i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4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ocalMatri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= lambda * Math.Abs(a.Det) / 6.0 * (a[i, 1] * a[j, 1] + a[i, 2] * a[j, 2] + a[i, 3] * a[j, 3]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LocalRightPart[i] +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ocalM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, j] * FunctionRightPart(points[t[j]].X, points[t[j]].Y, points[t[j]].Z, t.mat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oef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[i], j] = a[i, 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LocalRightPart[i] *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th.Abs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.Det) / 6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,] CollectGlobalMatrix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Thetra item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keLocalMatrix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tem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4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0; k &lt; 4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GlobalMatri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tem[j], item[k]] += LocalMatrix[j, k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ightPart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tem[j]] += LocalRightPart[j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</w:t>
      </w:r>
      <w:r w:rsidRPr="00654804">
        <w:rPr>
          <w:rFonts w:ascii="Consolas" w:hAnsi="Consolas" w:cs="Consolas"/>
          <w:color w:val="0000FF"/>
          <w:sz w:val="10"/>
          <w:szCs w:val="19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koef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ccountMainCondition(Lis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b_points,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bound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b_point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GlobalMatrix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, p]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RightPart[p] 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bound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[p].X, points[p].Y, points[p]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GlobalMatrix.ZeroRow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ave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ath = AppDomain.CurrentDomain.BaseDirector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kuslau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points.Count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xiter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eps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x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Enumerable.Range(0, points.Count).Select(x =&gt;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1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pr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RightPart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di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Diagonal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ig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Ig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jg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Jg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ggl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Ggl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eamWriter(Path.Combine(path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ggu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Writ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GlobalMatrix.Ggu.Select(x =&gt; x.ToString() +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n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Aggregate((x, y) =&gt; x += y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NetGenerator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NetGenerator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Vector3D&gt; point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Vector3D&gt;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Thetra&gt; thetra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st&lt;Thetra&gt;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Generator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ath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oad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ath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oad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ath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ystem.IO.StreamReader file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IO.StreamReader(path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Nod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isT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r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whi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(str = file.ReadLine()) !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ul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Node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Nod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lement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sNode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whi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!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ndNode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&amp;&amp; str.Split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Length != 3) str = file.ReadLine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ndNode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Nod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reak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coords = file.ReadLine().Split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Select(x =&gt; Double.Parse(x)).ToArray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.Add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coords[0], coords[1], coords[2]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s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whi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!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ndElement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&amp;&amp; str.Split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Length != 5) str = file.ReadLine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str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$EndElements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reak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coords = file.ReadLine().Split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.Select(x =&gt; Int32.Parse(x)).ToArray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hetras.Add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coords[0], coords[1], coords[2], coords[3], coords[4]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Solve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I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Solve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List&lt;Vector3D&gt; poi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List&lt;Thetra&gt; thetra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] coefficie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exac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Vector3D max, min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ep = 0.5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olve(List&lt;Vector3D&gt; _points, List&lt;Thetra&gt; _thetras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,] _coefficients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] _q, Func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 _exac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q = _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poi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points[0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i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points[0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Vector3D item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oint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x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Vector3D.Max(item, max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i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Vector3D.Min(item, min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hetra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thetra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efficient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coefficient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exac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exac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Contains(Vector3D p, Thetra t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Vector3D a, b, 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n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] index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, 4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2,0,3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3,2,1,0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1,3,0,2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2,3,0,1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=0;i&lt;4 &amp;&amp; ans;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a = Vector3D.Cross(points[t[indexes[i,0]]] - points[t[indexes[i, 2]]], points[t[indexes[i, 1]]] - points[t[indexes[i, 2]]]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b = points[t[indexes[i, 3]]] - (points[t[indexes[i, 0]]] + points[t[indexes[i, 1]]] + points[t[indexes[i, 2]]])/3.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c = p - (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point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t[indexes[i, 0]]] + points[t[indexes[i, 1]]] + points[t[indexes[i, 2]]])/3.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n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&amp;= !((a * b &gt;= 0) ^ (a * c &gt;= 0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ns || t.data.Select(x =&gt; points[x]).Contains(p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U(Vector3D p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ns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Thetra t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sContains(p, t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4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an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(coefficients[t[i], 0] + coefficients[t[i], 1] * p.X + coefficients[t[i], 2] * p.Y + coefficients[t[i], 3] * p.Z) * q[i];</w:t>
      </w:r>
    </w:p>
    <w:p w:rsidR="00862463" w:rsidRPr="001E1095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1E1095">
        <w:rPr>
          <w:rFonts w:ascii="Consolas" w:hAnsi="Consolas" w:cs="Consolas"/>
          <w:color w:val="0000FF"/>
          <w:sz w:val="10"/>
          <w:szCs w:val="19"/>
          <w:lang w:val="en-US"/>
        </w:rPr>
        <w:t>break</w:t>
      </w:r>
      <w:proofErr w:type="gramEnd"/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1E1095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n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rintAbsDiff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Vector3D item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oint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#{0}\t{1:#.####E+00}   \t{2:#.####E+00}   \t{3:#.####E+00}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 q[i], exact(item.X, item.Y, item.Z), Math.Abs(q[i++] - exact(item.X, item.Y, item.Z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olve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StreamWriter sw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treamWriter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Path.Combine(AppDomain.CurrentDomain.BaseDirectory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resolve.tx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epX = (max.X-min.X)*step, stepY = (max.Y - min.Y) * step, stepZ = (max.Z - min.Z) * ste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(1 / step)+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op 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 Enumerable.Range(0, n).Select(x =&gt; (x * stepY).ToString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000.0000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).Aggregate((x, y) =&gt; x += y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i * stepZ: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0.00e+00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 top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n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j * stepY: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0.00e+00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0; k &lt; n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{U(min +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k * stepX, j * stepY, i * stepZ)):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0.00e+00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---------------------------------------------------------------------------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sw.Clos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SparseMatrix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lastRenderedPageBreak/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I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ex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Threading.Task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erFEM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las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SparseMatrix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m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[] data;</w:t>
      </w:r>
      <w:r w:rsidRPr="00654804">
        <w:rPr>
          <w:rFonts w:ascii="Consolas" w:hAnsi="Consolas" w:cs="Consolas"/>
          <w:color w:val="008000"/>
          <w:sz w:val="10"/>
          <w:szCs w:val="19"/>
          <w:lang w:val="en-US"/>
        </w:rPr>
        <w:t>//2 x 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et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di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] ig, jg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curElem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Diagonal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i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Ig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ig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Jg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jg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Ggu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1]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Ggl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0]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&gt; dim || y &gt; di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foun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==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[x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Up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 &lt;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x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y = isU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ig[x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ig[x + 1] + 1; i &lt; n &amp;&amp; jg[i] != y; i++) 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 == ig[x + 1] + 1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foun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ata[isUp][i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et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&gt; dim || y &gt; di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foun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==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x] = value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Up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x &lt;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x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y = isU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1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ig[x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 = ig[x + 1] + 1; i &lt; n &amp;&amp; jg[i] != y; i++) 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 == ig[x + 1] + 1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Not found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][i] = value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parse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n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2][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0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1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parseMatrix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um, List&lt;Thetra&gt; thetra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m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nu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HashSe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] edge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HashSe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[num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i&lt;num;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edge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i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HashSet&lt;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&gt;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Thetra item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4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i + 1; j &lt; 4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edges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tem[j]].Add(item[i]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Jg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um + 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g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0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g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2; i &lt;= num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g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] = ig[i - 1] + edges[i-1].Coun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nJ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= edges[i-1].Coun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j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Jg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, k = 0; i &lt; num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ea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ar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dges[i].OrderBy(x =&gt; x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jg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++] = var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2][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0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Jg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1]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Jg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i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num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eroRow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beg, ien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flag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be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g[p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en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g[p+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= ibeg, n = iend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0][i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p + 1, n = dim, tmp = -1, ind; i &lt; n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en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g[i+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be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g[i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(iend &gt; 0 &amp;&amp; jg[iend - 1] &lt; p) || jg[ibeg] &gt; p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ontinu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whi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jg[ibeg] != p &amp;&amp; flag)</w:t>
      </w:r>
      <w:r w:rsidRPr="00654804">
        <w:rPr>
          <w:rFonts w:ascii="Consolas" w:hAnsi="Consolas" w:cs="Consolas"/>
          <w:color w:val="008000"/>
          <w:sz w:val="10"/>
          <w:szCs w:val="19"/>
          <w:lang w:val="en-US"/>
        </w:rPr>
        <w:t>//binary find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n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((ibeg + iend) % 2) != 0 ? (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be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 iend) / 2 +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 :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beg + iend) / 2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fla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nd != tm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jg[ind] &lt;= p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be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n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end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in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r w:rsidRPr="00654804">
        <w:rPr>
          <w:rFonts w:ascii="Consolas" w:hAnsi="Consolas" w:cs="Consolas"/>
          <w:color w:val="000000"/>
          <w:sz w:val="10"/>
          <w:szCs w:val="19"/>
        </w:rPr>
        <w:t>tmp = in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    </w:t>
      </w:r>
      <w:r w:rsidRPr="00654804">
        <w:rPr>
          <w:rFonts w:ascii="Consolas" w:hAnsi="Consolas" w:cs="Consolas"/>
          <w:color w:val="0000FF"/>
          <w:sz w:val="10"/>
          <w:szCs w:val="19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</w:rPr>
        <w:t xml:space="preserve"> (flag)</w:t>
      </w:r>
      <w:r w:rsidRPr="00654804">
        <w:rPr>
          <w:rFonts w:ascii="Consolas" w:hAnsi="Consolas" w:cs="Consolas"/>
          <w:color w:val="008000"/>
          <w:sz w:val="10"/>
          <w:szCs w:val="19"/>
        </w:rPr>
        <w:t>//если нашли индекс в ibeg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][ibeg]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fla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Print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nd = 0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 = 0; i &lt; dim; i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#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i: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D2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\t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0; j &lt; i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jg[ind] == j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Console.Writ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th.Round(data[0][ind],2)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 ind++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el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Console.Write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0.00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th.Round(di[i], 2)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j = i + 1; j &lt; dim; j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k = ig[j], n = ig[j + 1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o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; k &lt; n; k++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jg[k] == i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Console.Writ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th.Round(data[1][k], 2)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)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reak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k==n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(</w:t>
      </w:r>
      <w:proofErr w:type="gramEnd"/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0.00 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Console.WriteLine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oi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dd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sUpperTriangle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curElem &gt; di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 Console.WriteLin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WARNING! Current value overflow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 curElem = 0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isUpperTriangle ? 1 : 0][curElem++] = 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TSM.cs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Collections.Generic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Linq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Text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Threading.Tasks;</w:t>
      </w: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System.IO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proofErr w:type="gramStart"/>
      <w:r w:rsidRPr="00654804">
        <w:rPr>
          <w:sz w:val="12"/>
          <w:lang w:val="en-US"/>
        </w:rPr>
        <w:t>namespace</w:t>
      </w:r>
      <w:proofErr w:type="gramEnd"/>
      <w:r w:rsidRPr="00654804">
        <w:rPr>
          <w:sz w:val="12"/>
          <w:lang w:val="en-US"/>
        </w:rPr>
        <w:t xml:space="preserve"> NetCheckerFEM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//ThreeStepMethod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</w:t>
      </w:r>
      <w:proofErr w:type="gramStart"/>
      <w:r w:rsidRPr="00654804">
        <w:rPr>
          <w:sz w:val="12"/>
          <w:lang w:val="en-US"/>
        </w:rPr>
        <w:t>class</w:t>
      </w:r>
      <w:proofErr w:type="gramEnd"/>
      <w:r w:rsidRPr="00654804">
        <w:rPr>
          <w:sz w:val="12"/>
          <w:lang w:val="en-US"/>
        </w:rPr>
        <w:t xml:space="preserve"> LOS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normar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n, maxiter, iter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eps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gglLU, gguLU, diLU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gglA, gguA, diA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diD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int[</w:t>
      </w:r>
      <w:proofErr w:type="gramEnd"/>
      <w:r w:rsidRPr="00654804">
        <w:rPr>
          <w:sz w:val="12"/>
          <w:lang w:val="en-US"/>
        </w:rPr>
        <w:t>] ig, jg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r, z, x, p, pr, Ax, Ay, x0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ab/>
        <w:t xml:space="preserve">    //c=b-a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ab/>
        <w:t xml:space="preserve">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ub(double[] a, double[] b, double[] c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c[</w:t>
      </w:r>
      <w:proofErr w:type="gramEnd"/>
      <w:r w:rsidRPr="00654804">
        <w:rPr>
          <w:sz w:val="12"/>
          <w:lang w:val="en-US"/>
        </w:rPr>
        <w:t>i] = b[i] - a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//return (a</w:t>
      </w:r>
      <w:proofErr w:type="gramStart"/>
      <w:r w:rsidRPr="00654804">
        <w:rPr>
          <w:sz w:val="12"/>
          <w:lang w:val="en-US"/>
        </w:rPr>
        <w:t>,b</w:t>
      </w:r>
      <w:proofErr w:type="gramEnd"/>
      <w:r w:rsidRPr="00654804">
        <w:rPr>
          <w:sz w:val="12"/>
          <w:lang w:val="en-US"/>
        </w:rPr>
        <w:t>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double scalar(double[] a, double[] b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ans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=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ns</w:t>
      </w:r>
      <w:proofErr w:type="gramEnd"/>
      <w:r w:rsidRPr="00654804">
        <w:rPr>
          <w:sz w:val="12"/>
          <w:lang w:val="en-US"/>
        </w:rPr>
        <w:t xml:space="preserve"> += a[i] * b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return</w:t>
      </w:r>
      <w:proofErr w:type="gramEnd"/>
      <w:r w:rsidRPr="00654804">
        <w:rPr>
          <w:sz w:val="12"/>
          <w:lang w:val="en-US"/>
        </w:rPr>
        <w:t xml:space="preserve"> ans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//d=a+b*c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addmult(double[] a, double b, double[] c, double[] d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[</w:t>
      </w:r>
      <w:proofErr w:type="gramEnd"/>
      <w:r w:rsidRPr="00654804">
        <w:rPr>
          <w:sz w:val="12"/>
          <w:lang w:val="en-US"/>
        </w:rPr>
        <w:t>i] = a[i] + b * c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double[] GetAnswer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return</w:t>
      </w:r>
      <w:proofErr w:type="gramEnd"/>
      <w:r w:rsidRPr="00654804">
        <w:rPr>
          <w:sz w:val="12"/>
          <w:lang w:val="en-US"/>
        </w:rPr>
        <w:t xml:space="preserve"> x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Load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tring[</w:t>
      </w:r>
      <w:proofErr w:type="gramEnd"/>
      <w:r w:rsidRPr="00654804">
        <w:rPr>
          <w:sz w:val="12"/>
          <w:lang w:val="en-US"/>
        </w:rPr>
        <w:t>] line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tring</w:t>
      </w:r>
      <w:proofErr w:type="gramEnd"/>
      <w:r w:rsidRPr="00654804">
        <w:rPr>
          <w:sz w:val="12"/>
          <w:lang w:val="en-US"/>
        </w:rPr>
        <w:t xml:space="preserve"> path = AppDomain.CurrentDomain.BaseDirectory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StreamReader file = new </w:t>
      </w:r>
      <w:proofErr w:type="gramStart"/>
      <w:r w:rsidRPr="00654804">
        <w:rPr>
          <w:sz w:val="12"/>
          <w:lang w:val="en-US"/>
        </w:rPr>
        <w:t>StreamReader(</w:t>
      </w:r>
      <w:proofErr w:type="gramEnd"/>
      <w:r w:rsidRPr="00654804">
        <w:rPr>
          <w:sz w:val="12"/>
          <w:lang w:val="en-US"/>
        </w:rPr>
        <w:t>Path.Combine(path, "kuslau.txt")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line</w:t>
      </w:r>
      <w:proofErr w:type="gramEnd"/>
      <w:r w:rsidRPr="00654804">
        <w:rPr>
          <w:sz w:val="12"/>
          <w:lang w:val="en-US"/>
        </w:rPr>
        <w:t xml:space="preserve"> = file.ReadLine().Split(' '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n = </w:t>
      </w:r>
      <w:proofErr w:type="gramStart"/>
      <w:r w:rsidRPr="00654804">
        <w:rPr>
          <w:sz w:val="12"/>
          <w:lang w:val="en-US"/>
        </w:rPr>
        <w:t>Int32.Parse(</w:t>
      </w:r>
      <w:proofErr w:type="gramEnd"/>
      <w:r w:rsidRPr="00654804">
        <w:rPr>
          <w:sz w:val="12"/>
          <w:lang w:val="en-US"/>
        </w:rPr>
        <w:t>line[0]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axiter</w:t>
      </w:r>
      <w:proofErr w:type="gramEnd"/>
      <w:r w:rsidRPr="00654804">
        <w:rPr>
          <w:sz w:val="12"/>
          <w:lang w:val="en-US"/>
        </w:rPr>
        <w:t xml:space="preserve"> = Int32.Parse(line[1]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eps</w:t>
      </w:r>
      <w:proofErr w:type="gramEnd"/>
      <w:r w:rsidRPr="00654804">
        <w:rPr>
          <w:sz w:val="12"/>
          <w:lang w:val="en-US"/>
        </w:rPr>
        <w:t xml:space="preserve"> = Double.Parse(line[2]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LU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A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D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g</w:t>
      </w:r>
      <w:proofErr w:type="gramEnd"/>
      <w:r w:rsidRPr="00654804">
        <w:rPr>
          <w:sz w:val="12"/>
          <w:lang w:val="en-US"/>
        </w:rPr>
        <w:t xml:space="preserve"> = new int[n + 1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pr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r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z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x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p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Ax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Ay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x0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x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//var qw = </w:t>
      </w:r>
      <w:proofErr w:type="gramStart"/>
      <w:r w:rsidRPr="00654804">
        <w:rPr>
          <w:sz w:val="12"/>
          <w:lang w:val="en-US"/>
        </w:rPr>
        <w:t>sr.ReadToEnd(</w:t>
      </w:r>
      <w:proofErr w:type="gramEnd"/>
      <w:r w:rsidRPr="00654804">
        <w:rPr>
          <w:sz w:val="12"/>
          <w:lang w:val="en-US"/>
        </w:rPr>
        <w:t>).Split('\n'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x0</w:t>
      </w:r>
      <w:proofErr w:type="gramEnd"/>
      <w:r w:rsidRPr="00654804">
        <w:rPr>
          <w:sz w:val="12"/>
          <w:lang w:val="en-US"/>
        </w:rPr>
        <w:t xml:space="preserve"> = sr.ReadToEnd().Split('\n').Take(n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x = </w:t>
      </w:r>
      <w:proofErr w:type="gramStart"/>
      <w:r w:rsidRPr="00654804">
        <w:rPr>
          <w:sz w:val="12"/>
          <w:lang w:val="en-US"/>
        </w:rPr>
        <w:t>x0.ToArray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pr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pr</w:t>
      </w:r>
      <w:proofErr w:type="gramEnd"/>
      <w:r w:rsidRPr="00654804">
        <w:rPr>
          <w:sz w:val="12"/>
          <w:lang w:val="en-US"/>
        </w:rPr>
        <w:t xml:space="preserve"> = sr.ReadToEnd().Split('\n').Take(n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di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iA</w:t>
      </w:r>
      <w:proofErr w:type="gramEnd"/>
      <w:r w:rsidRPr="00654804">
        <w:rPr>
          <w:sz w:val="12"/>
          <w:lang w:val="en-US"/>
        </w:rPr>
        <w:t xml:space="preserve"> = sr.ReadToEnd().Split('\n').Take(n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ig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g</w:t>
      </w:r>
      <w:proofErr w:type="gramEnd"/>
      <w:r w:rsidRPr="00654804">
        <w:rPr>
          <w:sz w:val="12"/>
          <w:lang w:val="en-US"/>
        </w:rPr>
        <w:t xml:space="preserve"> = sr.ReadToEnd().Split('\n').Take(n+1).Select(x =&gt; Int32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tmp = ig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jg</w:t>
      </w:r>
      <w:proofErr w:type="gramEnd"/>
      <w:r w:rsidRPr="00654804">
        <w:rPr>
          <w:sz w:val="12"/>
          <w:lang w:val="en-US"/>
        </w:rPr>
        <w:t xml:space="preserve"> = new int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A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A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LU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LU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jg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jg</w:t>
      </w:r>
      <w:proofErr w:type="gramEnd"/>
      <w:r w:rsidRPr="00654804">
        <w:rPr>
          <w:sz w:val="12"/>
          <w:lang w:val="en-US"/>
        </w:rPr>
        <w:t xml:space="preserve"> = sr.ReadToEnd().Split('\n').Take(tmp).Select(x =&gt; Int32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ggl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gglA</w:t>
      </w:r>
      <w:proofErr w:type="gramEnd"/>
      <w:r w:rsidRPr="00654804">
        <w:rPr>
          <w:sz w:val="12"/>
          <w:lang w:val="en-US"/>
        </w:rPr>
        <w:t xml:space="preserve"> = sr.ReadToEnd().Split('\n').Take(tmp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Reader sr = new StreamReader(Path.Combine(path, "ggu.txt")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gguA</w:t>
      </w:r>
      <w:proofErr w:type="gramEnd"/>
      <w:r w:rsidRPr="00654804">
        <w:rPr>
          <w:sz w:val="12"/>
          <w:lang w:val="en-US"/>
        </w:rPr>
        <w:t xml:space="preserve"> = sr.ReadToEnd().Split('\n').Take(tmp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ave(string path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using</w:t>
      </w:r>
      <w:proofErr w:type="gramEnd"/>
      <w:r w:rsidRPr="00654804">
        <w:rPr>
          <w:sz w:val="12"/>
          <w:lang w:val="en-US"/>
        </w:rPr>
        <w:t xml:space="preserve"> (StreamWriter sr = new StreamWriter(path)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sr.Write(</w:t>
      </w:r>
      <w:proofErr w:type="gramEnd"/>
      <w:r w:rsidRPr="00654804">
        <w:rPr>
          <w:sz w:val="12"/>
          <w:lang w:val="en-US"/>
        </w:rPr>
        <w:t>x.Select(a =&gt; a.ToString()).Aggregate((x, y) =&gt; x + Environment.NewLine + y));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  <w:lang w:val="en-US"/>
        </w:rPr>
        <w:t xml:space="preserve">        </w:t>
      </w:r>
      <w:r w:rsidRPr="00654804">
        <w:rPr>
          <w:sz w:val="12"/>
        </w:rPr>
        <w:t>}</w:t>
      </w:r>
    </w:p>
    <w:p w:rsidR="00862463" w:rsidRPr="00654804" w:rsidRDefault="00862463" w:rsidP="00862463">
      <w:pPr>
        <w:rPr>
          <w:sz w:val="12"/>
        </w:rPr>
      </w:pP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//</w:t>
      </w:r>
      <w:r w:rsidRPr="00654804">
        <w:rPr>
          <w:sz w:val="12"/>
          <w:lang w:val="en-US"/>
        </w:rPr>
        <w:t>Ax</w:t>
      </w:r>
      <w:r w:rsidRPr="00654804">
        <w:rPr>
          <w:sz w:val="12"/>
        </w:rPr>
        <w:t xml:space="preserve"> = </w:t>
      </w:r>
      <w:r w:rsidRPr="00654804">
        <w:rPr>
          <w:sz w:val="12"/>
          <w:lang w:val="en-US"/>
        </w:rPr>
        <w:t>y</w:t>
      </w:r>
      <w:r w:rsidRPr="00654804">
        <w:rPr>
          <w:sz w:val="12"/>
        </w:rPr>
        <w:t xml:space="preserve"> умножение в разряженном формате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</w:rPr>
        <w:t xml:space="preserve">        </w:t>
      </w:r>
      <w:r w:rsidRPr="00654804">
        <w:rPr>
          <w:sz w:val="12"/>
          <w:lang w:val="en-US"/>
        </w:rPr>
        <w:t>//y - можно любой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MultMatrix(double[] x, double[] y, bool f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f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= diA[i] * x[i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k = ig[i], m = ig[i + 1]; k &lt; m; k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+= gglA[k] * x[jg[k]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jg[k]] += gguA[k] * x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else</w:t>
      </w:r>
      <w:proofErr w:type="gramEnd"/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= diD[i] * x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olve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MultMatrix(x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r[</w:t>
      </w:r>
      <w:proofErr w:type="gramEnd"/>
      <w:r w:rsidRPr="00654804">
        <w:rPr>
          <w:sz w:val="12"/>
          <w:lang w:val="en-US"/>
        </w:rPr>
        <w:t>i] = pr[i] - Ax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z[</w:t>
      </w:r>
      <w:proofErr w:type="gramEnd"/>
      <w:r w:rsidRPr="00654804">
        <w:rPr>
          <w:sz w:val="12"/>
          <w:lang w:val="en-US"/>
        </w:rPr>
        <w:t>i] = r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z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var</w:t>
      </w:r>
      <w:proofErr w:type="gramEnd"/>
      <w:r w:rsidRPr="00654804">
        <w:rPr>
          <w:sz w:val="12"/>
          <w:lang w:val="en-US"/>
        </w:rPr>
        <w:t xml:space="preserve"> tttt = new double[x.Length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tttt</w:t>
      </w:r>
      <w:proofErr w:type="gramEnd"/>
      <w:r w:rsidRPr="00654804">
        <w:rPr>
          <w:sz w:val="12"/>
          <w:lang w:val="en-US"/>
        </w:rPr>
        <w:t xml:space="preserve"> = Ax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Ax = 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p = tttt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= scalar(r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ter = 0; iter &lt; maxiter &amp;&amp; Math.Abs(normar) &gt; eps &amp;&amp; Math.Abs(normar) &gt; 1E-30; iter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normap = scalar(p, 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a = scalar(p, r) /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x, a, z, x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r, -a, p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MultMatrix(r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b = -scalar(p, Ax) /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r, b, z, z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-= a * a *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x, b, p, 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FactorD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try</w:t>
      </w:r>
      <w:proofErr w:type="gramEnd"/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diA[i] &lt; 1E-30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throw</w:t>
      </w:r>
      <w:proofErr w:type="gramEnd"/>
      <w:r w:rsidRPr="00654804">
        <w:rPr>
          <w:sz w:val="12"/>
          <w:lang w:val="en-US"/>
        </w:rPr>
        <w:t xml:space="preserve"> new Exception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diD[</w:t>
      </w:r>
      <w:proofErr w:type="gramEnd"/>
      <w:r w:rsidRPr="00654804">
        <w:rPr>
          <w:sz w:val="12"/>
          <w:lang w:val="en-US"/>
        </w:rPr>
        <w:t>i] = 1 / Math.Sqrt(diA[i]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catch</w:t>
      </w:r>
      <w:proofErr w:type="gramEnd"/>
      <w:r w:rsidRPr="00654804">
        <w:rPr>
          <w:sz w:val="12"/>
          <w:lang w:val="en-US"/>
        </w:rPr>
        <w:t xml:space="preserve"> (Exception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Console.WriteLine(</w:t>
      </w:r>
      <w:proofErr w:type="gramEnd"/>
      <w:r w:rsidRPr="00654804">
        <w:rPr>
          <w:sz w:val="12"/>
          <w:lang w:val="en-US"/>
        </w:rPr>
        <w:t>"Divided by zero!"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olveD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MultMatrix(x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r[</w:t>
      </w:r>
      <w:proofErr w:type="gramEnd"/>
      <w:r w:rsidRPr="00654804">
        <w:rPr>
          <w:sz w:val="12"/>
          <w:lang w:val="en-US"/>
        </w:rPr>
        <w:t>i] = diD[i] * (pr[i] - Ax[i]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z[</w:t>
      </w:r>
      <w:proofErr w:type="gramEnd"/>
      <w:r w:rsidRPr="00654804">
        <w:rPr>
          <w:sz w:val="12"/>
          <w:lang w:val="en-US"/>
        </w:rPr>
        <w:t>i] = diD[i] * r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z, Ax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Ax, p, fals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= scalar(r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ter = 0; iter &lt; maxiter &amp;&amp; Math.Abs(normar) &gt; eps &amp;&amp; Math.Abs(normar) &gt; 1E-30; iter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normap = scalar(p, 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a = scalar(p, r) /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x, a, z, x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r, -a, p, r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MultMatrix(r, Ax, fals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Ax, Ay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Ay, Ay, fals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b = -scalar(p, Ay) / normap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x, b, z, z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-= a * a *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y, b, p, p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FactorLU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j0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m = ig[i + 1] - ig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sum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m != 0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jm = j0 + m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j = j0; j &lt; jm; j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stolbez = jg[j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sumL = 0, sumU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j != j0)//npred!=0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l = ig[i], nl = j, nu = ig[stolbez + 1]; l &lt; nl; l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u = ig[stolbez]; u &lt; nu; u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gl = jg[l], gu = jg[u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gl == gu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    </w:t>
      </w:r>
      <w:proofErr w:type="gramStart"/>
      <w:r w:rsidRPr="00654804">
        <w:rPr>
          <w:sz w:val="12"/>
          <w:lang w:val="en-US"/>
        </w:rPr>
        <w:t>sumL</w:t>
      </w:r>
      <w:proofErr w:type="gramEnd"/>
      <w:r w:rsidRPr="00654804">
        <w:rPr>
          <w:sz w:val="12"/>
          <w:lang w:val="en-US"/>
        </w:rPr>
        <w:t xml:space="preserve"> += gguLU[u] * gglLU[l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    </w:t>
      </w:r>
      <w:proofErr w:type="gramStart"/>
      <w:r w:rsidRPr="00654804">
        <w:rPr>
          <w:sz w:val="12"/>
          <w:lang w:val="en-US"/>
        </w:rPr>
        <w:t>sumU</w:t>
      </w:r>
      <w:proofErr w:type="gramEnd"/>
      <w:r w:rsidRPr="00654804">
        <w:rPr>
          <w:sz w:val="12"/>
          <w:lang w:val="en-US"/>
        </w:rPr>
        <w:t xml:space="preserve"> += gguLU[l] * gglLU[u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gglLU[</w:t>
      </w:r>
      <w:proofErr w:type="gramEnd"/>
      <w:r w:rsidRPr="00654804">
        <w:rPr>
          <w:sz w:val="12"/>
          <w:lang w:val="en-US"/>
        </w:rPr>
        <w:t>j] = (gglA[j] - sumL) / diLU[jg[j]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gguLU[</w:t>
      </w:r>
      <w:proofErr w:type="gramEnd"/>
      <w:r w:rsidRPr="00654804">
        <w:rPr>
          <w:sz w:val="12"/>
          <w:lang w:val="en-US"/>
        </w:rPr>
        <w:t>j] = (gguA[j] - sumU) / diLU[jg[j]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    </w:t>
      </w:r>
      <w:proofErr w:type="gramStart"/>
      <w:r w:rsidRPr="00654804">
        <w:rPr>
          <w:sz w:val="12"/>
          <w:lang w:val="en-US"/>
        </w:rPr>
        <w:t>sum</w:t>
      </w:r>
      <w:proofErr w:type="gramEnd"/>
      <w:r w:rsidRPr="00654804">
        <w:rPr>
          <w:sz w:val="12"/>
          <w:lang w:val="en-US"/>
        </w:rPr>
        <w:t xml:space="preserve"> += gglLU[j] * gguLU[j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j0 = jm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iLU[</w:t>
      </w:r>
      <w:proofErr w:type="gramEnd"/>
      <w:r w:rsidRPr="00654804">
        <w:rPr>
          <w:sz w:val="12"/>
          <w:lang w:val="en-US"/>
        </w:rPr>
        <w:t>i] = Math.Sqrt(diA[i] - sum);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  <w:lang w:val="en-US"/>
        </w:rPr>
        <w:t xml:space="preserve">            </w:t>
      </w:r>
      <w:r w:rsidRPr="00654804">
        <w:rPr>
          <w:sz w:val="12"/>
        </w:rPr>
        <w:t>}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}</w:t>
      </w:r>
    </w:p>
    <w:p w:rsidR="00862463" w:rsidRPr="00654804" w:rsidRDefault="00862463" w:rsidP="00862463">
      <w:pPr>
        <w:rPr>
          <w:sz w:val="12"/>
        </w:rPr>
      </w:pP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//</w:t>
      </w:r>
      <w:r w:rsidRPr="00654804">
        <w:rPr>
          <w:sz w:val="12"/>
          <w:lang w:val="en-US"/>
        </w:rPr>
        <w:t>Uy</w:t>
      </w:r>
      <w:r w:rsidRPr="00654804">
        <w:rPr>
          <w:sz w:val="12"/>
        </w:rPr>
        <w:t xml:space="preserve"> = </w:t>
      </w:r>
      <w:r w:rsidRPr="00654804">
        <w:rPr>
          <w:sz w:val="12"/>
          <w:lang w:val="en-US"/>
        </w:rPr>
        <w:t>x</w:t>
      </w:r>
      <w:r w:rsidRPr="00654804">
        <w:rPr>
          <w:sz w:val="12"/>
        </w:rPr>
        <w:t xml:space="preserve"> решение слау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//н - любой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LAEU(double[] x, double[] y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 y[i] = x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n - 1; i &gt;= 0; i--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/= diLU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kend = ig[i + 1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k = ig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; k != kend; k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jg[k]] -= y[i] * gguLU[k];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  <w:lang w:val="en-US"/>
        </w:rPr>
        <w:t xml:space="preserve">            </w:t>
      </w:r>
      <w:r w:rsidRPr="00654804">
        <w:rPr>
          <w:sz w:val="12"/>
        </w:rPr>
        <w:t>}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}</w:t>
      </w:r>
    </w:p>
    <w:p w:rsidR="00862463" w:rsidRPr="00654804" w:rsidRDefault="00862463" w:rsidP="00862463">
      <w:pPr>
        <w:rPr>
          <w:sz w:val="12"/>
        </w:rPr>
      </w:pP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//</w:t>
      </w:r>
      <w:r w:rsidRPr="00654804">
        <w:rPr>
          <w:sz w:val="12"/>
          <w:lang w:val="en-US"/>
        </w:rPr>
        <w:t>Ly</w:t>
      </w:r>
      <w:r w:rsidRPr="00654804">
        <w:rPr>
          <w:sz w:val="12"/>
        </w:rPr>
        <w:t xml:space="preserve"> = </w:t>
      </w:r>
      <w:r w:rsidRPr="00654804">
        <w:rPr>
          <w:sz w:val="12"/>
          <w:lang w:val="en-US"/>
        </w:rPr>
        <w:t>x</w:t>
      </w:r>
      <w:r w:rsidRPr="00654804">
        <w:rPr>
          <w:sz w:val="12"/>
        </w:rPr>
        <w:t xml:space="preserve"> решение слау</w:t>
      </w:r>
    </w:p>
    <w:p w:rsidR="00862463" w:rsidRPr="00654804" w:rsidRDefault="00862463" w:rsidP="00862463">
      <w:pPr>
        <w:rPr>
          <w:sz w:val="12"/>
        </w:rPr>
      </w:pPr>
      <w:r w:rsidRPr="00654804">
        <w:rPr>
          <w:sz w:val="12"/>
        </w:rPr>
        <w:t xml:space="preserve">        //</w:t>
      </w:r>
      <w:r w:rsidRPr="00654804">
        <w:rPr>
          <w:sz w:val="12"/>
          <w:lang w:val="en-US"/>
        </w:rPr>
        <w:t>y</w:t>
      </w:r>
      <w:r w:rsidRPr="00654804">
        <w:rPr>
          <w:sz w:val="12"/>
        </w:rPr>
        <w:t xml:space="preserve"> - любой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LAEL(double[] x, double[] y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sum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sum</w:t>
      </w:r>
      <w:proofErr w:type="gramEnd"/>
      <w:r w:rsidRPr="00654804">
        <w:rPr>
          <w:sz w:val="12"/>
          <w:lang w:val="en-US"/>
        </w:rPr>
        <w:t xml:space="preserve"> = 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k0 = ig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kend = ig[i + 1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k = k0; k &lt; kend; k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sum</w:t>
      </w:r>
      <w:proofErr w:type="gramEnd"/>
      <w:r w:rsidRPr="00654804">
        <w:rPr>
          <w:sz w:val="12"/>
          <w:lang w:val="en-US"/>
        </w:rPr>
        <w:t xml:space="preserve"> += y[jg[k]] * gglLU[k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y[</w:t>
      </w:r>
      <w:proofErr w:type="gramEnd"/>
      <w:r w:rsidRPr="00654804">
        <w:rPr>
          <w:sz w:val="12"/>
          <w:lang w:val="en-US"/>
        </w:rPr>
        <w:t>i] = (x[i] - sum) / diLU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InitLU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MultMatrix(x, r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ub(</w:t>
      </w:r>
      <w:proofErr w:type="gramEnd"/>
      <w:r w:rsidRPr="00654804">
        <w:rPr>
          <w:sz w:val="12"/>
          <w:lang w:val="en-US"/>
        </w:rPr>
        <w:t>r, pr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SLAEL(r, r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z[</w:t>
      </w:r>
      <w:proofErr w:type="gramEnd"/>
      <w:r w:rsidRPr="00654804">
        <w:rPr>
          <w:sz w:val="12"/>
          <w:lang w:val="en-US"/>
        </w:rPr>
        <w:t>i] = r[i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LAEU(</w:t>
      </w:r>
      <w:proofErr w:type="gramEnd"/>
      <w:r w:rsidRPr="00654804">
        <w:rPr>
          <w:sz w:val="12"/>
          <w:lang w:val="en-US"/>
        </w:rPr>
        <w:t>z, z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z, p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LAEL(</w:t>
      </w:r>
      <w:proofErr w:type="gramEnd"/>
      <w:r w:rsidRPr="00654804">
        <w:rPr>
          <w:sz w:val="12"/>
          <w:lang w:val="en-US"/>
        </w:rPr>
        <w:t>p, p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= scalar(r, r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SolveLU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nitLU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ter = 0; iter &lt; maxiter &amp;&amp; normar &gt; eps &amp;&amp; normar &gt; 1E-30; iter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normap = scalar(p, 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a = scalar(p, r) / normap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x, a, z, x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r, -a, p, r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/</w:t>
      </w:r>
      <w:proofErr w:type="gramStart"/>
      <w:r w:rsidRPr="00654804">
        <w:rPr>
          <w:sz w:val="12"/>
          <w:lang w:val="en-US"/>
        </w:rPr>
        <w:t>/(</w:t>
      </w:r>
      <w:proofErr w:type="gramEnd"/>
      <w:r w:rsidRPr="00654804">
        <w:rPr>
          <w:sz w:val="12"/>
          <w:lang w:val="en-US"/>
        </w:rPr>
        <w:t>L-1)A(U-1)r = Ay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//U-1r = Ax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SLAEU(r, Ax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MultMatrix(</w:t>
      </w:r>
      <w:proofErr w:type="gramEnd"/>
      <w:r w:rsidRPr="00654804">
        <w:rPr>
          <w:sz w:val="12"/>
          <w:lang w:val="en-US"/>
        </w:rPr>
        <w:t>Ax, Ay, true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SLAEL(</w:t>
      </w:r>
      <w:proofErr w:type="gramEnd"/>
      <w:r w:rsidRPr="00654804">
        <w:rPr>
          <w:sz w:val="12"/>
          <w:lang w:val="en-US"/>
        </w:rPr>
        <w:t>Ay, Ay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double</w:t>
      </w:r>
      <w:proofErr w:type="gramEnd"/>
      <w:r w:rsidRPr="00654804">
        <w:rPr>
          <w:sz w:val="12"/>
          <w:lang w:val="en-US"/>
        </w:rPr>
        <w:t xml:space="preserve"> b = -scalar(p, Ay) / normap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x, b, z, z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normar</w:t>
      </w:r>
      <w:proofErr w:type="gramEnd"/>
      <w:r w:rsidRPr="00654804">
        <w:rPr>
          <w:sz w:val="12"/>
          <w:lang w:val="en-US"/>
        </w:rPr>
        <w:t xml:space="preserve"> = Math.Abs(normar - a * a * normap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addmult(</w:t>
      </w:r>
      <w:proofErr w:type="gramEnd"/>
      <w:r w:rsidRPr="00654804">
        <w:rPr>
          <w:sz w:val="12"/>
          <w:lang w:val="en-US"/>
        </w:rPr>
        <w:t>Ay, b, p, p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Math.Abs(a * a * normap) &lt; 1E-20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InitLU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void ClearX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x[</w:t>
      </w:r>
      <w:proofErr w:type="gramEnd"/>
      <w:r w:rsidRPr="00654804">
        <w:rPr>
          <w:sz w:val="12"/>
          <w:lang w:val="en-US"/>
        </w:rPr>
        <w:t>i] = x0[i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</w:t>
      </w:r>
      <w:proofErr w:type="gramStart"/>
      <w:r w:rsidRPr="00654804">
        <w:rPr>
          <w:sz w:val="12"/>
          <w:lang w:val="en-US"/>
        </w:rPr>
        <w:t>public</w:t>
      </w:r>
      <w:proofErr w:type="gramEnd"/>
      <w:r w:rsidRPr="00654804">
        <w:rPr>
          <w:sz w:val="12"/>
          <w:lang w:val="en-US"/>
        </w:rPr>
        <w:t xml:space="preserve"> bool TestLU(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{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n = 4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maxiter</w:t>
      </w:r>
      <w:proofErr w:type="gramEnd"/>
      <w:r w:rsidRPr="00654804">
        <w:rPr>
          <w:sz w:val="12"/>
          <w:lang w:val="en-US"/>
        </w:rPr>
        <w:t xml:space="preserve"> = 1000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eps</w:t>
      </w:r>
      <w:proofErr w:type="gramEnd"/>
      <w:r w:rsidRPr="00654804">
        <w:rPr>
          <w:sz w:val="12"/>
          <w:lang w:val="en-US"/>
        </w:rPr>
        <w:t xml:space="preserve"> = 1E-9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LU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A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D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g</w:t>
      </w:r>
      <w:proofErr w:type="gramEnd"/>
      <w:r w:rsidRPr="00654804">
        <w:rPr>
          <w:sz w:val="12"/>
          <w:lang w:val="en-US"/>
        </w:rPr>
        <w:t xml:space="preserve"> = new int[n + 1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pr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r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z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x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p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Ax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Ay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x0</w:t>
      </w:r>
      <w:proofErr w:type="gramEnd"/>
      <w:r w:rsidRPr="00654804">
        <w:rPr>
          <w:sz w:val="12"/>
          <w:lang w:val="en-US"/>
        </w:rPr>
        <w:t xml:space="preserve"> = new double[n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lastRenderedPageBreak/>
        <w:t xml:space="preserve">            </w:t>
      </w:r>
      <w:proofErr w:type="gramStart"/>
      <w:r w:rsidRPr="00654804">
        <w:rPr>
          <w:sz w:val="12"/>
          <w:lang w:val="en-US"/>
        </w:rPr>
        <w:t>ig</w:t>
      </w:r>
      <w:proofErr w:type="gramEnd"/>
      <w:r w:rsidRPr="00654804">
        <w:rPr>
          <w:sz w:val="12"/>
          <w:lang w:val="en-US"/>
        </w:rPr>
        <w:t xml:space="preserve"> = "0 0 1 2 5".Split(' ').Select(x =&gt; Int32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int</w:t>
      </w:r>
      <w:proofErr w:type="gramEnd"/>
      <w:r w:rsidRPr="00654804">
        <w:rPr>
          <w:sz w:val="12"/>
          <w:lang w:val="en-US"/>
        </w:rPr>
        <w:t xml:space="preserve"> tmp = ig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jg</w:t>
      </w:r>
      <w:proofErr w:type="gramEnd"/>
      <w:r w:rsidRPr="00654804">
        <w:rPr>
          <w:sz w:val="12"/>
          <w:lang w:val="en-US"/>
        </w:rPr>
        <w:t xml:space="preserve"> = new int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A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A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LU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LU</w:t>
      </w:r>
      <w:proofErr w:type="gramEnd"/>
      <w:r w:rsidRPr="00654804">
        <w:rPr>
          <w:sz w:val="12"/>
          <w:lang w:val="en-US"/>
        </w:rPr>
        <w:t xml:space="preserve"> = new double[tmp]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jg</w:t>
      </w:r>
      <w:proofErr w:type="gramEnd"/>
      <w:r w:rsidRPr="00654804">
        <w:rPr>
          <w:sz w:val="12"/>
          <w:lang w:val="en-US"/>
        </w:rPr>
        <w:t xml:space="preserve"> = "0 1 0 1 2".Split(' ').Select(x =&gt; Int32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pr</w:t>
      </w:r>
      <w:proofErr w:type="gramEnd"/>
      <w:r w:rsidRPr="00654804">
        <w:rPr>
          <w:sz w:val="12"/>
          <w:lang w:val="en-US"/>
        </w:rPr>
        <w:t xml:space="preserve"> = "-32 215 29 92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iA</w:t>
      </w:r>
      <w:proofErr w:type="gramEnd"/>
      <w:r w:rsidRPr="00654804">
        <w:rPr>
          <w:sz w:val="12"/>
          <w:lang w:val="en-US"/>
        </w:rPr>
        <w:t xml:space="preserve"> = "64 43 21 20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lA</w:t>
      </w:r>
      <w:proofErr w:type="gramEnd"/>
      <w:r w:rsidRPr="00654804">
        <w:rPr>
          <w:sz w:val="12"/>
          <w:lang w:val="en-US"/>
        </w:rPr>
        <w:t xml:space="preserve"> = "-24 7 16 4 -4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gguA</w:t>
      </w:r>
      <w:proofErr w:type="gramEnd"/>
      <w:r w:rsidRPr="00654804">
        <w:rPr>
          <w:sz w:val="12"/>
          <w:lang w:val="en-US"/>
        </w:rPr>
        <w:t xml:space="preserve"> = "16 35 -32 12 -12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actorLU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SolveLU(</w:t>
      </w:r>
      <w:proofErr w:type="gramEnd"/>
      <w:r w:rsidRPr="00654804">
        <w:rPr>
          <w:sz w:val="12"/>
          <w:lang w:val="en-US"/>
        </w:rPr>
        <w:t>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double[</w:t>
      </w:r>
      <w:proofErr w:type="gramEnd"/>
      <w:r w:rsidRPr="00654804">
        <w:rPr>
          <w:sz w:val="12"/>
          <w:lang w:val="en-US"/>
        </w:rPr>
        <w:t>] answer = new double[n]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answer</w:t>
      </w:r>
      <w:proofErr w:type="gramEnd"/>
      <w:r w:rsidRPr="00654804">
        <w:rPr>
          <w:sz w:val="12"/>
          <w:lang w:val="en-US"/>
        </w:rPr>
        <w:t xml:space="preserve"> = "1 2 3 4".Split(' ').Select(x =&gt; Double.Parse(x)).ToArray()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for</w:t>
      </w:r>
      <w:proofErr w:type="gramEnd"/>
      <w:r w:rsidRPr="00654804">
        <w:rPr>
          <w:sz w:val="12"/>
          <w:lang w:val="en-US"/>
        </w:rPr>
        <w:t xml:space="preserve"> (int i = 0; i &lt; n; i++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</w:t>
      </w:r>
      <w:proofErr w:type="gramStart"/>
      <w:r w:rsidRPr="00654804">
        <w:rPr>
          <w:sz w:val="12"/>
          <w:lang w:val="en-US"/>
        </w:rPr>
        <w:t>if</w:t>
      </w:r>
      <w:proofErr w:type="gramEnd"/>
      <w:r w:rsidRPr="00654804">
        <w:rPr>
          <w:sz w:val="12"/>
          <w:lang w:val="en-US"/>
        </w:rPr>
        <w:t xml:space="preserve"> (Math.Abs(answer[i] - x[i]) &gt; eps)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        </w:t>
      </w:r>
      <w:proofErr w:type="gramStart"/>
      <w:r w:rsidRPr="00654804">
        <w:rPr>
          <w:sz w:val="12"/>
          <w:lang w:val="en-US"/>
        </w:rPr>
        <w:t>return</w:t>
      </w:r>
      <w:proofErr w:type="gramEnd"/>
      <w:r w:rsidRPr="00654804">
        <w:rPr>
          <w:sz w:val="12"/>
          <w:lang w:val="en-US"/>
        </w:rPr>
        <w:t xml:space="preserve"> false;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    </w:t>
      </w:r>
      <w:proofErr w:type="gramStart"/>
      <w:r w:rsidRPr="00654804">
        <w:rPr>
          <w:sz w:val="12"/>
          <w:lang w:val="en-US"/>
        </w:rPr>
        <w:t>return</w:t>
      </w:r>
      <w:proofErr w:type="gramEnd"/>
      <w:r w:rsidRPr="00654804">
        <w:rPr>
          <w:sz w:val="12"/>
          <w:lang w:val="en-US"/>
        </w:rPr>
        <w:t xml:space="preserve"> true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    }</w:t>
      </w:r>
    </w:p>
    <w:p w:rsidR="00862463" w:rsidRPr="00654804" w:rsidRDefault="00862463" w:rsidP="00862463">
      <w:pPr>
        <w:rPr>
          <w:sz w:val="12"/>
          <w:lang w:val="en-US"/>
        </w:rPr>
      </w:pP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 xml:space="preserve">    };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}</w:t>
      </w:r>
    </w:p>
    <w:p w:rsidR="00862463" w:rsidRPr="00654804" w:rsidRDefault="00862463" w:rsidP="00862463">
      <w:pPr>
        <w:rPr>
          <w:sz w:val="12"/>
          <w:lang w:val="en-US"/>
        </w:rPr>
      </w:pPr>
      <w:r w:rsidRPr="00654804">
        <w:rPr>
          <w:sz w:val="12"/>
          <w:lang w:val="en-US"/>
        </w:rPr>
        <w:t>Vectors.c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Collections.Generi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Linq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Runtime.CompilerServic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using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ystem.Runtime.Serialization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amespac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etCheckApp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uc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Thetra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] data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hetra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a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b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c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d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_m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4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0] = _a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1] = _b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2] = _c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data[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3] = _d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a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_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&gt; data[x]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oString(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data[0]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data[1]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data[2]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data[3]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 |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mat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uc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2B91AF"/>
          <w:sz w:val="10"/>
          <w:szCs w:val="19"/>
          <w:lang w:val="en-US"/>
        </w:rPr>
        <w:t>Vector3D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: IEquatable&lt;Vector3D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Zero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 0, 0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XAxi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1, 0, 0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YAxi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 1, 0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ZAxis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0, 0, 1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adonly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[] Axes = { XAxis, YAxis, ZAxis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 {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X =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Y =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Z = 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stance(Vector3D b) =&gt; Distance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 b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qrDistance(Vector3D b) =&gt; SqrDistance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, b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stance(Vector3D a, Vector3D b) =&gt; (a - b).Nor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qrDistance(Vector3D a, Vector3D b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ff = a - b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ff * diff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get</w:t>
      </w:r>
      <w:proofErr w:type="gramEnd"/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witch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i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a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0: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a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1: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cas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2: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efault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: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IndexOutOfRangeException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AsArray(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[] { X, Y, Z }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Norm =&gt; Math.Sqrt(X * X + Y * Y + Z * 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axNorm =&gt; Math.Max(Math.Abs(X), Math.Max(Math.Abs(Y), Math.Abs(Z)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Projection(Vector3D p) =&gt; 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 p) * p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Normalize(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/ Norm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Round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digits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Math.Round(X, digits), Math.Round(Y, digits), Math.Round(Z, digits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oString() =&gt;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$"Vec(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X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Y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{Z}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)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quals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bjec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obj) =&gt; obj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s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&amp;&amp; Equals((Vector3D)obj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verrid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n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GetHashCode() =&gt; X.GetHashCode() ^ Y.GetHashCode() ^ Z.GetHashCode(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Equals(Vector3D a) =&gt; a.X == X &amp;&amp; a.Y == Y &amp;&amp; a.Z == 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TryParse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ne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res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y, 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va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words =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line.Split(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[] {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 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\t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,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(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)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&lt;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,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'&gt;'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}, StringSplitOptions.RemoveEmptyEntries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words[0] == 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Vec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words.Length != 4 || !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1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) || !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2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|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| !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3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Vector3D.Zer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x, y, 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words.Length != 3 || !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0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) || !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1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|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| !</w:t>
      </w:r>
      <w:proofErr w:type="gramEnd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.TryParse(words[2]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Vector3D.Zero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fals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res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x, y, 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ru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Vec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x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y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z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x, y, 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Parse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ring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line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{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Vector3D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if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(!TryParse(line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ut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))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thro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FormatException(</w:t>
      </w:r>
      <w:r w:rsidRPr="00654804">
        <w:rPr>
          <w:rFonts w:ascii="Consolas" w:hAnsi="Consolas" w:cs="Consolas"/>
          <w:color w:val="A31515"/>
          <w:sz w:val="10"/>
          <w:szCs w:val="19"/>
          <w:lang w:val="en-US"/>
        </w:rPr>
        <w:t>"Can't parse Vector3D!"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return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res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  <w:lang w:val="en-US"/>
        </w:rPr>
        <w:t>#region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Static operators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-(Vector3D a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-a.X, -a.Y, -a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(Vector3D a) =&gt; a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(Vector3D a, Vector3D b) =&gt; a.X * b.X + a.Y * b.Y + a.Z * b.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(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, Vector3D b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 * b.X, a * b.Y, a * b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*(Vector3D b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a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 * b.X, a * b.Y, a * b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/(Vector3D a,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.X / v, a.Y / v, a.Z / v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1E1095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>[</w:t>
      </w:r>
      <w:proofErr w:type="gramStart"/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1E1095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+(Vector3D a, Vector3D b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.X + b.X, a.Y + b.Y, a.Z + b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-(Vector3D a, Vector3D b) =&gt;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a.X - b.X, a.Y - b.Y, a.Z - b.Z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==(Vector3D a, Vector3D b) =&gt; a.X == b.X &amp;&amp; a.Y == b.Y &amp;&amp; a.Z == b.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bool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operator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!=(Vector3D a, Vector3D b) =&gt; a.X != b.X || a.Y != b.Y || a.Z != b.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Cross(Vector3D v1, Vector3D v2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lastRenderedPageBreak/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v1.Y * v2.Z - v2.Y * v1.Z, v1.Z * v2.X - v1.X * v2.Z, v1.X * v2.Y - v1.Y * v2.X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[</w:t>
      </w:r>
      <w:proofErr w:type="gramStart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(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>MethodImplOptions.AggressiveInlining)]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double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Mixed(Vector3D v1, Vector3D v2, Vector3D v3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(v1.Y * v2.Z - v2.Y * v1.Z) * v3.X + (v1.Z * v2.X - v1.X * v2.Z) * v3.Y + (v1.X * v2.Y - v1.Y * v2.X) * v3.Z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Sum(Vector3D a, Vector3D b) =&gt; a + b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Min(Vector3D a, Vector3D b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Math.Min(a.X, b.X), Math.Min(a.Y, b.Y), Math.Min(a.Z, b.Z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public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</w:t>
      </w:r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static</w:t>
      </w: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 Max(Vector3D a, Vector3D b) =&gt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    </w:t>
      </w:r>
      <w:proofErr w:type="gramStart"/>
      <w:r w:rsidRPr="00654804">
        <w:rPr>
          <w:rFonts w:ascii="Consolas" w:hAnsi="Consolas" w:cs="Consolas"/>
          <w:color w:val="0000FF"/>
          <w:sz w:val="10"/>
          <w:szCs w:val="19"/>
          <w:lang w:val="en-US"/>
        </w:rPr>
        <w:t>new</w:t>
      </w:r>
      <w:proofErr w:type="gramEnd"/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Vector3D(Math.Max(a.X, b.X), Math.Max(a.Y, b.Y), Math.Max(a.Z, b.Z));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  <w:lang w:val="en-US"/>
        </w:rPr>
      </w:pP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  <w:lang w:val="en-US"/>
        </w:rPr>
        <w:t xml:space="preserve">        </w:t>
      </w:r>
      <w:r w:rsidRPr="00654804">
        <w:rPr>
          <w:rFonts w:ascii="Consolas" w:hAnsi="Consolas" w:cs="Consolas"/>
          <w:color w:val="808080"/>
          <w:sz w:val="10"/>
          <w:szCs w:val="19"/>
        </w:rPr>
        <w:t>#endregion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 xml:space="preserve">    }</w:t>
      </w:r>
    </w:p>
    <w:p w:rsidR="00862463" w:rsidRPr="00654804" w:rsidRDefault="00862463" w:rsidP="008624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0"/>
          <w:szCs w:val="19"/>
        </w:rPr>
      </w:pPr>
      <w:r w:rsidRPr="00654804">
        <w:rPr>
          <w:rFonts w:ascii="Consolas" w:hAnsi="Consolas" w:cs="Consolas"/>
          <w:color w:val="000000"/>
          <w:sz w:val="10"/>
          <w:szCs w:val="19"/>
        </w:rPr>
        <w:t>}</w:t>
      </w:r>
    </w:p>
    <w:p w:rsidR="00862463" w:rsidRPr="00862463" w:rsidRDefault="00862463" w:rsidP="00862463">
      <w:pPr>
        <w:rPr>
          <w:lang w:val="en-US"/>
        </w:rPr>
      </w:pPr>
    </w:p>
    <w:sectPr w:rsidR="00862463" w:rsidRPr="008624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4686F82"/>
    <w:multiLevelType w:val="hybridMultilevel"/>
    <w:tmpl w:val="B77CBE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2812F47"/>
    <w:multiLevelType w:val="hybridMultilevel"/>
    <w:tmpl w:val="2B3AAB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6734"/>
    <w:rsid w:val="001A047E"/>
    <w:rsid w:val="001E1095"/>
    <w:rsid w:val="00202D62"/>
    <w:rsid w:val="002179E6"/>
    <w:rsid w:val="00265D7E"/>
    <w:rsid w:val="004537A1"/>
    <w:rsid w:val="005839A8"/>
    <w:rsid w:val="00654804"/>
    <w:rsid w:val="006A1645"/>
    <w:rsid w:val="006F7DC8"/>
    <w:rsid w:val="0070448C"/>
    <w:rsid w:val="007D246D"/>
    <w:rsid w:val="00862463"/>
    <w:rsid w:val="008E00AD"/>
    <w:rsid w:val="00A11B88"/>
    <w:rsid w:val="00C70A83"/>
    <w:rsid w:val="00CF7795"/>
    <w:rsid w:val="00D00056"/>
    <w:rsid w:val="00D065F6"/>
    <w:rsid w:val="00D80544"/>
    <w:rsid w:val="00E06EED"/>
    <w:rsid w:val="00E103D7"/>
    <w:rsid w:val="00E431E7"/>
    <w:rsid w:val="00E84450"/>
    <w:rsid w:val="00E861AE"/>
    <w:rsid w:val="00F1275F"/>
    <w:rsid w:val="00F36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3A11341-6351-498B-A203-9F6758E88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673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673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6F7DC8"/>
    <w:rPr>
      <w:color w:val="808080"/>
    </w:rPr>
  </w:style>
  <w:style w:type="table" w:styleId="a5">
    <w:name w:val="Table Grid"/>
    <w:basedOn w:val="a1"/>
    <w:uiPriority w:val="39"/>
    <w:rsid w:val="00C70A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73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1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70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4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png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26" Type="http://schemas.openxmlformats.org/officeDocument/2006/relationships/image" Target="media/image61.png"/><Relationship Id="rId134" Type="http://schemas.openxmlformats.org/officeDocument/2006/relationships/image" Target="media/image66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9.png"/><Relationship Id="rId129" Type="http://schemas.openxmlformats.org/officeDocument/2006/relationships/image" Target="media/image63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image" Target="media/image6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png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4.png"/><Relationship Id="rId136" Type="http://schemas.openxmlformats.org/officeDocument/2006/relationships/image" Target="media/image67.png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8</TotalTime>
  <Pages>28</Pages>
  <Words>7988</Words>
  <Characters>45536</Characters>
  <Application>Microsoft Office Word</Application>
  <DocSecurity>0</DocSecurity>
  <Lines>379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4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Макаров</dc:creator>
  <cp:keywords/>
  <dc:description/>
  <cp:lastModifiedBy>Илья Макаров</cp:lastModifiedBy>
  <cp:revision>10</cp:revision>
  <dcterms:created xsi:type="dcterms:W3CDTF">2019-03-25T12:44:00Z</dcterms:created>
  <dcterms:modified xsi:type="dcterms:W3CDTF">2019-04-01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